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1B9C" w:rsidRDefault="00E81B9C" w:rsidP="00E81B9C">
      <w:pPr>
        <w:pStyle w:val="1"/>
        <w:rPr>
          <w:rFonts w:ascii="Times New Roman" w:hAnsi="Times New Roman" w:cs="Times New Roman"/>
        </w:rPr>
      </w:pPr>
      <w:r w:rsidRPr="00156504">
        <w:rPr>
          <w:rFonts w:ascii="Times New Roman" w:hAnsi="Times New Roman" w:cs="Times New Roman"/>
        </w:rPr>
        <w:t>Семинар 1</w:t>
      </w:r>
    </w:p>
    <w:p w:rsidR="00A7632B" w:rsidRPr="00A7632B" w:rsidRDefault="00A7632B" w:rsidP="00A7632B">
      <w:pPr>
        <w:rPr>
          <w:rFonts w:ascii="Times New Roman" w:hAnsi="Times New Roman" w:cs="Times New Roman"/>
          <w:sz w:val="24"/>
          <w:szCs w:val="24"/>
        </w:rPr>
      </w:pPr>
    </w:p>
    <w:p w:rsidR="00521387" w:rsidRPr="00156504" w:rsidRDefault="00521387" w:rsidP="00521387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>Последовательно вводим необходимые понятия</w:t>
      </w:r>
      <w:r w:rsidR="00DB4875"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="00DB4875" w:rsidRPr="00156504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U</w:t>
      </w:r>
      <w:r w:rsidR="00DB4875"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, </w:t>
      </w:r>
      <w:r w:rsidR="00DB4875" w:rsidRPr="00156504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I</w:t>
      </w:r>
      <w:r w:rsidR="00DB4875"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, </w:t>
      </w:r>
      <w:r w:rsidR="00DB4875" w:rsidRPr="00156504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R</w:t>
      </w:r>
      <w:r w:rsidR="00DB4875"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, </w:t>
      </w:r>
      <w:r w:rsidR="00DB4875" w:rsidRPr="00156504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C</w:t>
      </w:r>
      <w:r w:rsidR="00DB4875"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, </w:t>
      </w:r>
      <w:r w:rsidR="00DB4875" w:rsidRPr="00156504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L</w:t>
      </w:r>
      <w:r w:rsidR="00DB4875"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, </w:t>
      </w:r>
      <w:r w:rsidR="00DB4875" w:rsidRPr="00156504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E</w:t>
      </w: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152D1E" w:rsidRPr="00156504" w:rsidRDefault="00152D1E" w:rsidP="00152D1E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323103" w:rsidRPr="00156504" w:rsidRDefault="00323103" w:rsidP="00323103">
      <w:pPr>
        <w:pStyle w:val="a3"/>
        <w:numPr>
          <w:ilvl w:val="0"/>
          <w:numId w:val="1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>Найти емкость последовательно и параллельно соединенных конденсаторов</w:t>
      </w:r>
      <w:r w:rsidR="0008489E"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 и катушек</w:t>
      </w:r>
      <w:r w:rsidR="00CF762C">
        <w:rPr>
          <w:rFonts w:ascii="Times New Roman" w:eastAsiaTheme="minorEastAsia" w:hAnsi="Times New Roman" w:cs="Times New Roman"/>
          <w:b/>
          <w:sz w:val="24"/>
          <w:szCs w:val="24"/>
        </w:rPr>
        <w:t xml:space="preserve"> (достаточно двух соединенных)</w:t>
      </w: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4653B0" w:rsidRPr="00156504" w:rsidRDefault="00323103" w:rsidP="004653B0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54000" cy="504000"/>
            <wp:effectExtent l="0" t="0" r="0" b="0"/>
            <wp:docPr id="3" name="Рисунок 3" descr="File:Capacitors in series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File:Capacitors in series.sv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000" cy="5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53B0" w:rsidRPr="00156504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32800" cy="842400"/>
            <wp:effectExtent l="0" t="0" r="0" b="0"/>
            <wp:docPr id="4" name="Рисунок 4" descr="A diagram of several capacitors, side by side, both leads of each connected to the same wir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A diagram of several capacitors, side by side, both leads of each connected to the same wires.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800" cy="84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53B0" w:rsidRPr="00156504" w:rsidRDefault="004653B0" w:rsidP="004653B0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Для последовательного включения знаем, что заряды на каждом из конденсаторов одинаковые, следовательно, падение напряжения на всей схеме выражается следующим образом:</w:t>
      </w:r>
    </w:p>
    <w:p w:rsidR="004653B0" w:rsidRPr="00156504" w:rsidRDefault="004653B0" w:rsidP="004653B0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U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…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…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4653B0" w:rsidRPr="00156504" w:rsidRDefault="001559FA" w:rsidP="004653B0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U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Q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…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4653B0" w:rsidRPr="00156504" w:rsidRDefault="004653B0" w:rsidP="004653B0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При параллельном включении одинаковыми будут напряжения на каждом из конденсаторов, заряд же на каждом из конденсаторов свой, причем эти заряды складываются. Отсюда</w:t>
      </w:r>
    </w:p>
    <w:p w:rsidR="004653B0" w:rsidRPr="00156504" w:rsidRDefault="004653B0" w:rsidP="004653B0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C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Q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U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…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U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…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08489E" w:rsidRPr="00156504" w:rsidRDefault="0008489E" w:rsidP="00CC7CE0">
      <w:pPr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08489E" w:rsidRPr="00156504" w:rsidRDefault="0008489E" w:rsidP="0008489E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Сравнить</w:t>
      </w:r>
      <w:r w:rsidR="00CF762C" w:rsidRPr="00CF762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F762C" w:rsidRPr="00156504">
        <w:rPr>
          <w:rFonts w:ascii="Times New Roman" w:hAnsi="Times New Roman" w:cs="Times New Roman"/>
          <w:b/>
          <w:sz w:val="24"/>
          <w:szCs w:val="24"/>
        </w:rPr>
        <w:t>резистивный</w:t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 и </w:t>
      </w:r>
      <w:r w:rsidR="00CF762C" w:rsidRPr="00156504">
        <w:rPr>
          <w:rFonts w:ascii="Times New Roman" w:hAnsi="Times New Roman" w:cs="Times New Roman"/>
          <w:b/>
          <w:sz w:val="24"/>
          <w:szCs w:val="24"/>
        </w:rPr>
        <w:t xml:space="preserve">емкостной </w:t>
      </w:r>
      <w:r w:rsidRPr="00156504">
        <w:rPr>
          <w:rFonts w:ascii="Times New Roman" w:hAnsi="Times New Roman" w:cs="Times New Roman"/>
          <w:b/>
          <w:sz w:val="24"/>
          <w:szCs w:val="24"/>
        </w:rPr>
        <w:t>делители.</w:t>
      </w:r>
    </w:p>
    <w:p w:rsidR="0008489E" w:rsidRPr="00156504" w:rsidRDefault="0008489E" w:rsidP="0008489E">
      <w:pPr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Делитель напряжения – устройство, в котором входное и выходное напряжение связаны коэффициентом передачи </w:t>
      </w:r>
      <m:oMath>
        <m:r>
          <w:rPr>
            <w:rFonts w:ascii="Cambria Math" w:hAnsi="Times New Roman" w:cs="Times New Roman"/>
            <w:sz w:val="24"/>
            <w:szCs w:val="24"/>
          </w:rPr>
          <m:t>0</m:t>
        </m:r>
        <m:r>
          <w:rPr>
            <w:rFonts w:ascii="Cambria Math" w:hAnsi="Times New Roman" w:cs="Times New Roman"/>
            <w:sz w:val="24"/>
            <w:szCs w:val="24"/>
          </w:rPr>
          <m:t>≤</m:t>
        </m:r>
        <m:r>
          <w:rPr>
            <w:rFonts w:ascii="Cambria Math" w:hAnsi="Cambria Math" w:cs="Times New Roman"/>
            <w:sz w:val="24"/>
            <w:szCs w:val="24"/>
          </w:rPr>
          <m:t>K</m:t>
        </m:r>
        <m:r>
          <w:rPr>
            <w:rFonts w:ascii="Cambria Math" w:hAnsi="Times New Roman" w:cs="Times New Roman"/>
            <w:sz w:val="24"/>
            <w:szCs w:val="24"/>
          </w:rPr>
          <m:t>≤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8489E" w:rsidRPr="00156504" w:rsidRDefault="0008489E" w:rsidP="0008489E">
      <w:pPr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52573" cy="1329587"/>
            <wp:effectExtent l="0" t="0" r="0" b="4445"/>
            <wp:docPr id="4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-2.ti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5352" cy="1335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89E" w:rsidRPr="00156504" w:rsidRDefault="0008489E" w:rsidP="0008489E">
      <w:pPr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Для резистивного делителя ток через резисторы течет одинаковый, следовательно:</w:t>
      </w:r>
    </w:p>
    <w:p w:rsidR="0008489E" w:rsidRPr="00156504" w:rsidRDefault="001559FA" w:rsidP="0008489E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общ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,</m:t>
          </m:r>
        </m:oMath>
      </m:oMathPara>
    </w:p>
    <w:p w:rsidR="0008489E" w:rsidRPr="00156504" w:rsidRDefault="0008489E" w:rsidP="0008489E">
      <w:pPr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общ</m:t>
                  </m:r>
                </m:sub>
              </m:sSub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,</m:t>
          </m:r>
        </m:oMath>
      </m:oMathPara>
    </w:p>
    <w:p w:rsidR="0008489E" w:rsidRPr="00156504" w:rsidRDefault="0008489E" w:rsidP="0008489E">
      <w:pPr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U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I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</m:sSub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08489E" w:rsidRPr="00156504" w:rsidRDefault="0008489E" w:rsidP="0008489E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CC7CE0" w:rsidRPr="00156504" w:rsidRDefault="00D42A55" w:rsidP="0008489E">
      <w:pPr>
        <w:pStyle w:val="a3"/>
        <w:numPr>
          <w:ilvl w:val="0"/>
          <w:numId w:val="1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Схемы цепей постоянного тока с резисторами, конденсаторами и источниками постоянной ЭДС даны на рисунке. Найти: а) заряд конденсатора емкостью 4 мкФ; б) напряжение между точками А и В.</w:t>
      </w:r>
    </w:p>
    <w:p w:rsidR="00D42A55" w:rsidRPr="00156504" w:rsidRDefault="00D42A55" w:rsidP="00D42A55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394000" cy="1144800"/>
            <wp:effectExtent l="0" t="0" r="6350" b="0"/>
            <wp:docPr id="21" name="Рисунок 6" descr="конденсаторы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конденсаторы.t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000" cy="1144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42A55" w:rsidRPr="00156504" w:rsidRDefault="00D42A55" w:rsidP="00D42A5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В схеме (</w:t>
      </w:r>
      <w:r w:rsidRPr="00156504">
        <w:rPr>
          <w:rFonts w:ascii="Times New Roman" w:eastAsiaTheme="minorEastAsia" w:hAnsi="Times New Roman" w:cs="Times New Roman"/>
          <w:i/>
          <w:sz w:val="24"/>
          <w:szCs w:val="24"/>
        </w:rPr>
        <w:t>а</w:t>
      </w:r>
      <w:r w:rsidRPr="00156504">
        <w:rPr>
          <w:rFonts w:ascii="Times New Roman" w:eastAsiaTheme="minorEastAsia" w:hAnsi="Times New Roman" w:cs="Times New Roman"/>
          <w:sz w:val="24"/>
          <w:szCs w:val="24"/>
        </w:rPr>
        <w:t>) конденсатор можно рассматривать как разрыв цепи, следовательно, такая схема эквивалентна схеме</w:t>
      </w:r>
    </w:p>
    <w:p w:rsidR="00D42A55" w:rsidRPr="00156504" w:rsidRDefault="00D42A55" w:rsidP="00D42A55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81306" cy="84529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4-1.ti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247" cy="849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A55" w:rsidRPr="00156504" w:rsidRDefault="00D42A55" w:rsidP="00D42A5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На резисторе 1 напряжение</w:t>
      </w:r>
    </w:p>
    <w:p w:rsidR="00D42A55" w:rsidRPr="00156504" w:rsidRDefault="001559FA" w:rsidP="00D42A55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300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00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00+50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=200 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В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D42A55" w:rsidRPr="00156504" w:rsidRDefault="00D42A55" w:rsidP="00D42A55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На конденсаторе, как нетрудно понять, напряжение будет </w:t>
      </w:r>
      <w:proofErr w:type="spellStart"/>
      <w:r w:rsidRPr="00156504">
        <w:rPr>
          <w:rFonts w:ascii="Times New Roman" w:eastAsiaTheme="minorEastAsia" w:hAnsi="Times New Roman" w:cs="Times New Roman"/>
          <w:sz w:val="24"/>
          <w:szCs w:val="24"/>
        </w:rPr>
        <w:t>таким-же</w:t>
      </w:r>
      <w:proofErr w:type="spellEnd"/>
      <w:r w:rsidRPr="00156504">
        <w:rPr>
          <w:rFonts w:ascii="Times New Roman" w:eastAsiaTheme="minorEastAsia" w:hAnsi="Times New Roman" w:cs="Times New Roman"/>
          <w:sz w:val="24"/>
          <w:szCs w:val="24"/>
        </w:rPr>
        <w:t>. Отсюда заряд на конденсаторе</w:t>
      </w:r>
      <w:r w:rsidRPr="00156504">
        <w:rPr>
          <w:rFonts w:ascii="Times New Roman" w:eastAsiaTheme="minorEastAsia" w:hAnsi="Times New Roman" w:cs="Times New Roman"/>
          <w:sz w:val="24"/>
          <w:szCs w:val="24"/>
          <w:lang w:val="en-US"/>
        </w:rPr>
        <w:t>:</w:t>
      </w:r>
    </w:p>
    <w:p w:rsidR="00D42A55" w:rsidRPr="00156504" w:rsidRDefault="00D42A55" w:rsidP="00D42A55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Q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CU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200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⋅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4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⋅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6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=0.8 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мКл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CF762C" w:rsidRPr="00CF762C" w:rsidRDefault="00CF762C" w:rsidP="00CF762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CF762C">
        <w:rPr>
          <w:rFonts w:ascii="Times New Roman" w:hAnsi="Times New Roman" w:cs="Times New Roman"/>
          <w:b/>
          <w:sz w:val="24"/>
          <w:szCs w:val="24"/>
        </w:rPr>
        <w:t>Пояснить смысл схем</w:t>
      </w:r>
    </w:p>
    <w:p w:rsidR="00CF762C" w:rsidRPr="00CF762C" w:rsidRDefault="00CF762C" w:rsidP="00CF762C">
      <w:pPr>
        <w:jc w:val="center"/>
        <w:rPr>
          <w:rFonts w:ascii="Times New Roman" w:hAnsi="Times New Roman" w:cs="Times New Roman"/>
          <w:sz w:val="24"/>
          <w:szCs w:val="24"/>
        </w:rPr>
      </w:pPr>
      <w:r w:rsidRPr="00CF762C">
        <w:rPr>
          <w:rFonts w:ascii="Times New Roman" w:hAnsi="Times New Roman" w:cs="Times New Roman"/>
          <w:i/>
          <w:sz w:val="24"/>
          <w:szCs w:val="24"/>
        </w:rPr>
        <w:t>а</w:t>
      </w:r>
      <w:r w:rsidRPr="00CF762C">
        <w:rPr>
          <w:rFonts w:ascii="Times New Roman" w:hAnsi="Times New Roman" w:cs="Times New Roman"/>
          <w:sz w:val="24"/>
          <w:szCs w:val="24"/>
        </w:rPr>
        <w:t xml:space="preserve">) </w:t>
      </w:r>
      <w:bookmarkStart w:id="0" w:name="_MON_1064817947"/>
      <w:bookmarkStart w:id="1" w:name="_MON_1049530571"/>
      <w:bookmarkStart w:id="2" w:name="_MON_1049547159"/>
      <w:bookmarkStart w:id="3" w:name="_MON_1050043080"/>
      <w:bookmarkStart w:id="4" w:name="_MON_1050043318"/>
      <w:bookmarkEnd w:id="0"/>
      <w:bookmarkEnd w:id="1"/>
      <w:bookmarkEnd w:id="2"/>
      <w:bookmarkEnd w:id="3"/>
      <w:bookmarkEnd w:id="4"/>
      <w:bookmarkStart w:id="5" w:name="_MON_1064817533"/>
      <w:bookmarkEnd w:id="5"/>
      <w:r w:rsidRPr="00CF762C">
        <w:rPr>
          <w:rFonts w:ascii="Times New Roman" w:hAnsi="Times New Roman" w:cs="Times New Roman"/>
          <w:sz w:val="24"/>
          <w:szCs w:val="24"/>
        </w:rPr>
        <w:object w:dxaOrig="3858" w:dyaOrig="1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6pt;height:34.25pt" o:ole="" fillcolor="window">
            <v:imagedata r:id="rId13" o:title=""/>
          </v:shape>
          <o:OLEObject Type="Embed" ProgID="Word.Picture.8" ShapeID="_x0000_i1025" DrawAspect="Content" ObjectID="_1706082264" r:id="rId14"/>
        </w:object>
      </w:r>
      <w:r w:rsidRPr="00CF762C">
        <w:rPr>
          <w:rFonts w:ascii="Times New Roman" w:hAnsi="Times New Roman" w:cs="Times New Roman"/>
          <w:sz w:val="24"/>
          <w:szCs w:val="24"/>
        </w:rPr>
        <w:t xml:space="preserve">     </w:t>
      </w:r>
      <w:r w:rsidRPr="00CF762C">
        <w:rPr>
          <w:rFonts w:ascii="Times New Roman" w:hAnsi="Times New Roman" w:cs="Times New Roman"/>
          <w:i/>
          <w:sz w:val="24"/>
          <w:szCs w:val="24"/>
        </w:rPr>
        <w:t>б</w:t>
      </w:r>
      <w:r w:rsidRPr="00CF762C">
        <w:rPr>
          <w:rFonts w:ascii="Times New Roman" w:hAnsi="Times New Roman" w:cs="Times New Roman"/>
          <w:sz w:val="24"/>
          <w:szCs w:val="24"/>
        </w:rPr>
        <w:t xml:space="preserve">) </w:t>
      </w:r>
      <w:bookmarkStart w:id="6" w:name="_MON_1064229979"/>
      <w:bookmarkStart w:id="7" w:name="_MON_1050043012"/>
      <w:bookmarkStart w:id="8" w:name="_MON_1050043310"/>
      <w:bookmarkEnd w:id="6"/>
      <w:bookmarkEnd w:id="7"/>
      <w:bookmarkEnd w:id="8"/>
      <w:bookmarkStart w:id="9" w:name="_MON_1064228451"/>
      <w:bookmarkEnd w:id="9"/>
      <w:r w:rsidRPr="00CF762C">
        <w:rPr>
          <w:rFonts w:ascii="Times New Roman" w:hAnsi="Times New Roman" w:cs="Times New Roman"/>
          <w:sz w:val="24"/>
          <w:szCs w:val="24"/>
          <w:lang w:val="en-US"/>
        </w:rPr>
        <w:object w:dxaOrig="3552" w:dyaOrig="2330">
          <v:shape id="_x0000_i1026" type="#_x0000_t75" style="width:88.5pt;height:59pt" o:ole="" fillcolor="window">
            <v:imagedata r:id="rId15" o:title=""/>
          </v:shape>
          <o:OLEObject Type="Embed" ProgID="Word.Picture.8" ShapeID="_x0000_i1026" DrawAspect="Content" ObjectID="_1706082265" r:id="rId16"/>
        </w:object>
      </w:r>
    </w:p>
    <w:p w:rsidR="00CF762C" w:rsidRPr="00CF762C" w:rsidRDefault="00CF762C" w:rsidP="00CF762C">
      <w:pPr>
        <w:jc w:val="center"/>
        <w:rPr>
          <w:rFonts w:ascii="Times New Roman" w:hAnsi="Times New Roman" w:cs="Times New Roman"/>
          <w:sz w:val="24"/>
          <w:szCs w:val="24"/>
        </w:rPr>
      </w:pPr>
      <w:r w:rsidRPr="00CF762C">
        <w:rPr>
          <w:rFonts w:ascii="Times New Roman" w:hAnsi="Times New Roman" w:cs="Times New Roman"/>
          <w:i/>
          <w:sz w:val="24"/>
          <w:szCs w:val="24"/>
        </w:rPr>
        <w:t>в</w:t>
      </w:r>
      <w:r w:rsidRPr="00CF762C">
        <w:rPr>
          <w:rFonts w:ascii="Times New Roman" w:hAnsi="Times New Roman" w:cs="Times New Roman"/>
          <w:sz w:val="24"/>
          <w:szCs w:val="24"/>
        </w:rPr>
        <w:t xml:space="preserve">) </w:t>
      </w:r>
      <w:bookmarkStart w:id="10" w:name="_MON_1050043311"/>
      <w:bookmarkStart w:id="11" w:name="_MON_1015527515"/>
      <w:bookmarkStart w:id="12" w:name="_MON_1015527565"/>
      <w:bookmarkStart w:id="13" w:name="_MON_1015527583"/>
      <w:bookmarkStart w:id="14" w:name="_MON_1015527694"/>
      <w:bookmarkStart w:id="15" w:name="_MON_1015527704"/>
      <w:bookmarkStart w:id="16" w:name="_MON_1049530562"/>
      <w:bookmarkEnd w:id="10"/>
      <w:bookmarkEnd w:id="11"/>
      <w:bookmarkEnd w:id="12"/>
      <w:bookmarkEnd w:id="13"/>
      <w:bookmarkEnd w:id="14"/>
      <w:bookmarkEnd w:id="15"/>
      <w:bookmarkEnd w:id="16"/>
      <w:bookmarkStart w:id="17" w:name="_MON_1050043030"/>
      <w:bookmarkEnd w:id="17"/>
      <w:r w:rsidRPr="00CF762C">
        <w:rPr>
          <w:rFonts w:ascii="Times New Roman" w:hAnsi="Times New Roman" w:cs="Times New Roman"/>
          <w:sz w:val="24"/>
          <w:szCs w:val="24"/>
        </w:rPr>
        <w:object w:dxaOrig="3858" w:dyaOrig="1220">
          <v:shape id="_x0000_i1027" type="#_x0000_t75" style="width:95.6pt;height:29.5pt" o:ole="" fillcolor="window">
            <v:imagedata r:id="rId17" o:title=""/>
          </v:shape>
          <o:OLEObject Type="Embed" ProgID="Word.Picture.8" ShapeID="_x0000_i1027" DrawAspect="Content" ObjectID="_1706082266" r:id="rId18"/>
        </w:object>
      </w:r>
      <w:r w:rsidRPr="00CF762C">
        <w:rPr>
          <w:rFonts w:ascii="Times New Roman" w:hAnsi="Times New Roman" w:cs="Times New Roman"/>
          <w:sz w:val="24"/>
          <w:szCs w:val="24"/>
        </w:rPr>
        <w:t xml:space="preserve">     </w:t>
      </w:r>
      <w:r w:rsidRPr="00CF762C">
        <w:rPr>
          <w:rFonts w:ascii="Times New Roman" w:hAnsi="Times New Roman" w:cs="Times New Roman"/>
          <w:i/>
          <w:sz w:val="24"/>
          <w:szCs w:val="24"/>
        </w:rPr>
        <w:t>г</w:t>
      </w:r>
      <w:r w:rsidRPr="00CF762C">
        <w:rPr>
          <w:rFonts w:ascii="Times New Roman" w:hAnsi="Times New Roman" w:cs="Times New Roman"/>
          <w:sz w:val="24"/>
          <w:szCs w:val="24"/>
        </w:rPr>
        <w:t xml:space="preserve">) </w:t>
      </w:r>
      <w:bookmarkStart w:id="18" w:name="_MON_1050043321"/>
      <w:bookmarkStart w:id="19" w:name="_MON_1064674670"/>
      <w:bookmarkStart w:id="20" w:name="_MON_1015528056"/>
      <w:bookmarkStart w:id="21" w:name="_MON_1015528171"/>
      <w:bookmarkStart w:id="22" w:name="_MON_1018349507"/>
      <w:bookmarkStart w:id="23" w:name="_MON_1049296407"/>
      <w:bookmarkEnd w:id="18"/>
      <w:bookmarkEnd w:id="19"/>
      <w:bookmarkEnd w:id="20"/>
      <w:bookmarkEnd w:id="21"/>
      <w:bookmarkEnd w:id="22"/>
      <w:bookmarkEnd w:id="23"/>
      <w:bookmarkStart w:id="24" w:name="_MON_1050043092"/>
      <w:bookmarkEnd w:id="24"/>
      <w:r w:rsidRPr="00CF762C">
        <w:rPr>
          <w:rFonts w:ascii="Times New Roman" w:hAnsi="Times New Roman" w:cs="Times New Roman"/>
          <w:sz w:val="24"/>
          <w:szCs w:val="24"/>
          <w:lang w:val="en-US"/>
        </w:rPr>
        <w:object w:dxaOrig="3438" w:dyaOrig="2330">
          <v:shape id="_x0000_i1028" type="#_x0000_t75" style="width:86.15pt;height:59pt" o:ole="" fillcolor="window">
            <v:imagedata r:id="rId19" o:title=""/>
          </v:shape>
          <o:OLEObject Type="Embed" ProgID="Word.Picture.8" ShapeID="_x0000_i1028" DrawAspect="Content" ObjectID="_1706082267" r:id="rId20"/>
        </w:object>
      </w:r>
    </w:p>
    <w:p w:rsidR="00CF762C" w:rsidRPr="00CF762C" w:rsidRDefault="00CF762C" w:rsidP="00CF762C">
      <w:pPr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CF762C">
        <w:rPr>
          <w:rFonts w:ascii="Times New Roman" w:hAnsi="Times New Roman" w:cs="Times New Roman"/>
          <w:i/>
          <w:sz w:val="24"/>
          <w:szCs w:val="24"/>
        </w:rPr>
        <w:t>д</w:t>
      </w:r>
      <w:proofErr w:type="spellEnd"/>
      <w:r w:rsidRPr="00CF762C">
        <w:rPr>
          <w:rFonts w:ascii="Times New Roman" w:hAnsi="Times New Roman" w:cs="Times New Roman"/>
          <w:sz w:val="24"/>
          <w:szCs w:val="24"/>
        </w:rPr>
        <w:t xml:space="preserve">) </w:t>
      </w:r>
      <w:bookmarkStart w:id="25" w:name="_MON_1064817946"/>
      <w:bookmarkStart w:id="26" w:name="_MON_1015528015"/>
      <w:bookmarkStart w:id="27" w:name="_MON_1049530568"/>
      <w:bookmarkStart w:id="28" w:name="_MON_1050043060"/>
      <w:bookmarkStart w:id="29" w:name="_MON_1050043072"/>
      <w:bookmarkEnd w:id="25"/>
      <w:bookmarkEnd w:id="26"/>
      <w:bookmarkEnd w:id="27"/>
      <w:bookmarkEnd w:id="28"/>
      <w:bookmarkEnd w:id="29"/>
      <w:bookmarkStart w:id="30" w:name="_MON_1050043315"/>
      <w:bookmarkEnd w:id="30"/>
      <w:r w:rsidRPr="00CF762C">
        <w:rPr>
          <w:rFonts w:ascii="Times New Roman" w:hAnsi="Times New Roman" w:cs="Times New Roman"/>
          <w:sz w:val="24"/>
          <w:szCs w:val="24"/>
        </w:rPr>
        <w:object w:dxaOrig="3858" w:dyaOrig="1220">
          <v:shape id="_x0000_i1029" type="#_x0000_t75" style="width:95.6pt;height:29.5pt" o:ole="" fillcolor="window">
            <v:imagedata r:id="rId21" o:title=""/>
          </v:shape>
          <o:OLEObject Type="Embed" ProgID="Word.Picture.8" ShapeID="_x0000_i1029" DrawAspect="Content" ObjectID="_1706082268" r:id="rId22"/>
        </w:object>
      </w:r>
      <w:r w:rsidRPr="00CF762C">
        <w:rPr>
          <w:rFonts w:ascii="Times New Roman" w:hAnsi="Times New Roman" w:cs="Times New Roman"/>
          <w:sz w:val="24"/>
          <w:szCs w:val="24"/>
        </w:rPr>
        <w:t xml:space="preserve">     </w:t>
      </w:r>
      <w:r w:rsidRPr="00CF762C">
        <w:rPr>
          <w:rFonts w:ascii="Times New Roman" w:hAnsi="Times New Roman" w:cs="Times New Roman"/>
          <w:i/>
          <w:sz w:val="24"/>
          <w:szCs w:val="24"/>
        </w:rPr>
        <w:t>е</w:t>
      </w:r>
      <w:r w:rsidRPr="00CF762C">
        <w:rPr>
          <w:rFonts w:ascii="Times New Roman" w:hAnsi="Times New Roman" w:cs="Times New Roman"/>
          <w:sz w:val="24"/>
          <w:szCs w:val="24"/>
        </w:rPr>
        <w:t xml:space="preserve">) </w:t>
      </w:r>
      <w:bookmarkStart w:id="31" w:name="_MON_1064817944"/>
      <w:bookmarkStart w:id="32" w:name="_MON_1015527958"/>
      <w:bookmarkStart w:id="33" w:name="_MON_1049296405"/>
      <w:bookmarkStart w:id="34" w:name="_MON_1049530563"/>
      <w:bookmarkStart w:id="35" w:name="_MON_1050043044"/>
      <w:bookmarkEnd w:id="31"/>
      <w:bookmarkEnd w:id="32"/>
      <w:bookmarkEnd w:id="33"/>
      <w:bookmarkEnd w:id="34"/>
      <w:bookmarkEnd w:id="35"/>
      <w:bookmarkStart w:id="36" w:name="_MON_1050043312"/>
      <w:bookmarkEnd w:id="36"/>
      <w:r w:rsidRPr="00CF762C">
        <w:rPr>
          <w:rFonts w:ascii="Times New Roman" w:hAnsi="Times New Roman" w:cs="Times New Roman"/>
          <w:sz w:val="24"/>
          <w:szCs w:val="24"/>
          <w:lang w:val="en-US"/>
        </w:rPr>
        <w:object w:dxaOrig="3552" w:dyaOrig="2330">
          <v:shape id="_x0000_i1030" type="#_x0000_t75" style="width:88.5pt;height:59pt" o:ole="" fillcolor="window">
            <v:imagedata r:id="rId23" o:title=""/>
          </v:shape>
          <o:OLEObject Type="Embed" ProgID="Word.Picture.8" ShapeID="_x0000_i1030" DrawAspect="Content" ObjectID="_1706082269" r:id="rId24"/>
        </w:object>
      </w:r>
    </w:p>
    <w:p w:rsidR="00CF762C" w:rsidRPr="00CF762C" w:rsidRDefault="00CF762C" w:rsidP="00CF762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152D1E" w:rsidRPr="00CF762C" w:rsidRDefault="00152D1E" w:rsidP="00CF762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CF762C">
        <w:rPr>
          <w:rFonts w:ascii="Times New Roman" w:hAnsi="Times New Roman" w:cs="Times New Roman"/>
          <w:b/>
          <w:sz w:val="24"/>
          <w:szCs w:val="24"/>
        </w:rPr>
        <w:t>При каком соотношении внутреннего сопротивления и сопротивления нагрузки на нагрузке выделается максимальная мощность?</w:t>
      </w:r>
    </w:p>
    <w:p w:rsidR="0008489E" w:rsidRPr="00156504" w:rsidRDefault="0008489E" w:rsidP="00EC0A82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AA544D" w:rsidRPr="00CF762C" w:rsidRDefault="00AA544D" w:rsidP="00CF762C">
      <w:pPr>
        <w:pStyle w:val="a3"/>
        <w:numPr>
          <w:ilvl w:val="0"/>
          <w:numId w:val="1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F762C">
        <w:rPr>
          <w:rFonts w:ascii="Times New Roman" w:hAnsi="Times New Roman" w:cs="Times New Roman"/>
          <w:b/>
          <w:sz w:val="24"/>
          <w:szCs w:val="24"/>
        </w:rPr>
        <w:lastRenderedPageBreak/>
        <w:t>Найти ток и напряжение на нагрузке</w:t>
      </w:r>
      <w:r w:rsidRPr="00CF762C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Pr="00CF762C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R</w:t>
      </w:r>
      <w:r w:rsidRPr="00CF762C">
        <w:rPr>
          <w:rFonts w:ascii="Times New Roman" w:hAnsi="Times New Roman" w:cs="Times New Roman"/>
          <w:b/>
          <w:sz w:val="24"/>
          <w:szCs w:val="24"/>
          <w:vertAlign w:val="subscript"/>
        </w:rPr>
        <w:t>н</w:t>
      </w:r>
      <w:r w:rsidRPr="00CF762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CF762C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E</w:t>
      </w:r>
      <w:r w:rsidRPr="00CF762C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CF762C">
        <w:rPr>
          <w:rFonts w:ascii="Times New Roman" w:hAnsi="Times New Roman" w:cs="Times New Roman"/>
          <w:b/>
          <w:sz w:val="24"/>
          <w:szCs w:val="24"/>
        </w:rPr>
        <w:t> = 10 В, </w:t>
      </w:r>
      <w:r w:rsidRPr="00CF762C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E</w:t>
      </w:r>
      <w:r w:rsidRPr="00CF762C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CF762C">
        <w:rPr>
          <w:rFonts w:ascii="Times New Roman" w:hAnsi="Times New Roman" w:cs="Times New Roman"/>
          <w:b/>
          <w:sz w:val="24"/>
          <w:szCs w:val="24"/>
        </w:rPr>
        <w:t> = 30 В, </w:t>
      </w:r>
      <w:r w:rsidRPr="00CF762C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r</w:t>
      </w:r>
      <w:r w:rsidRPr="00CF762C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CF762C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Pr="00CF762C">
        <w:rPr>
          <w:rFonts w:ascii="Times New Roman" w:hAnsi="Times New Roman" w:cs="Times New Roman"/>
          <w:b/>
          <w:sz w:val="24"/>
          <w:szCs w:val="24"/>
        </w:rPr>
        <w:t>=</w:t>
      </w:r>
      <w:r w:rsidRPr="00CF762C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Pr="00CF762C">
        <w:rPr>
          <w:rFonts w:ascii="Times New Roman" w:hAnsi="Times New Roman" w:cs="Times New Roman"/>
          <w:b/>
          <w:sz w:val="24"/>
          <w:szCs w:val="24"/>
        </w:rPr>
        <w:t>2</w:t>
      </w:r>
      <w:r w:rsidRPr="00CF762C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Pr="00CF762C">
        <w:rPr>
          <w:rFonts w:ascii="Times New Roman" w:hAnsi="Times New Roman" w:cs="Times New Roman"/>
          <w:b/>
          <w:sz w:val="24"/>
          <w:szCs w:val="24"/>
        </w:rPr>
        <w:t>Ом, </w:t>
      </w:r>
      <w:r w:rsidRPr="00CF762C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r</w:t>
      </w:r>
      <w:r w:rsidRPr="00CF762C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CF762C">
        <w:rPr>
          <w:rFonts w:ascii="Times New Roman" w:hAnsi="Times New Roman" w:cs="Times New Roman"/>
          <w:b/>
          <w:sz w:val="24"/>
          <w:szCs w:val="24"/>
        </w:rPr>
        <w:t>=</w:t>
      </w:r>
      <w:r w:rsidRPr="00CF762C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Pr="00CF762C">
        <w:rPr>
          <w:rFonts w:ascii="Times New Roman" w:hAnsi="Times New Roman" w:cs="Times New Roman"/>
          <w:b/>
          <w:sz w:val="24"/>
          <w:szCs w:val="24"/>
        </w:rPr>
        <w:t>3</w:t>
      </w:r>
      <w:r w:rsidRPr="00CF762C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Pr="00CF762C">
        <w:rPr>
          <w:rFonts w:ascii="Times New Roman" w:hAnsi="Times New Roman" w:cs="Times New Roman"/>
          <w:b/>
          <w:sz w:val="24"/>
          <w:szCs w:val="24"/>
        </w:rPr>
        <w:t>Ом, </w:t>
      </w:r>
      <w:r w:rsidRPr="00CF762C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R</w:t>
      </w:r>
      <w:proofErr w:type="spellStart"/>
      <w:r w:rsidRPr="00CF762C">
        <w:rPr>
          <w:rFonts w:ascii="Times New Roman" w:hAnsi="Times New Roman" w:cs="Times New Roman"/>
          <w:b/>
          <w:sz w:val="24"/>
          <w:szCs w:val="24"/>
          <w:vertAlign w:val="subscript"/>
        </w:rPr>
        <w:t>н</w:t>
      </w:r>
      <w:proofErr w:type="spellEnd"/>
      <w:r w:rsidRPr="00CF762C">
        <w:rPr>
          <w:rFonts w:ascii="Times New Roman" w:hAnsi="Times New Roman" w:cs="Times New Roman"/>
          <w:b/>
          <w:i/>
          <w:iCs/>
          <w:sz w:val="24"/>
          <w:szCs w:val="24"/>
        </w:rPr>
        <w:t> = </w:t>
      </w:r>
      <w:r w:rsidRPr="00CF762C">
        <w:rPr>
          <w:rFonts w:ascii="Times New Roman" w:hAnsi="Times New Roman" w:cs="Times New Roman"/>
          <w:b/>
          <w:sz w:val="24"/>
          <w:szCs w:val="24"/>
        </w:rPr>
        <w:t>4.8</w:t>
      </w:r>
      <w:r w:rsidRPr="00CF762C">
        <w:rPr>
          <w:rFonts w:ascii="Times New Roman" w:hAnsi="Times New Roman" w:cs="Times New Roman"/>
          <w:b/>
          <w:i/>
          <w:iCs/>
          <w:sz w:val="24"/>
          <w:szCs w:val="24"/>
        </w:rPr>
        <w:t> </w:t>
      </w:r>
      <w:r w:rsidRPr="00CF762C">
        <w:rPr>
          <w:rFonts w:ascii="Times New Roman" w:hAnsi="Times New Roman" w:cs="Times New Roman"/>
          <w:b/>
          <w:sz w:val="24"/>
          <w:szCs w:val="24"/>
        </w:rPr>
        <w:t>Ом.</w:t>
      </w:r>
    </w:p>
    <w:p w:rsidR="00AA544D" w:rsidRPr="00156504" w:rsidRDefault="00AA544D" w:rsidP="00AA544D">
      <w:pPr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object w:dxaOrig="5530" w:dyaOrig="3487">
          <v:shape id="_x0000_i1031" type="#_x0000_t75" style="width:146.35pt;height:93.25pt" o:ole="" o:allowoverlap="f" fillcolor="window">
            <v:imagedata r:id="rId25" o:title=""/>
          </v:shape>
          <o:OLEObject Type="Embed" ProgID="Word.Picture.8" ShapeID="_x0000_i1031" DrawAspect="Content" ObjectID="_1706082270" r:id="rId26"/>
        </w:object>
      </w:r>
    </w:p>
    <w:p w:rsidR="00152D1E" w:rsidRPr="00156504" w:rsidRDefault="00152D1E" w:rsidP="00AA544D">
      <w:pPr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</w:p>
    <w:p w:rsidR="0023173F" w:rsidRPr="00CF762C" w:rsidRDefault="0008489E" w:rsidP="00CF762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CF762C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AA544D" w:rsidRPr="00CF762C">
        <w:rPr>
          <w:rFonts w:ascii="Times New Roman" w:hAnsi="Times New Roman" w:cs="Times New Roman"/>
          <w:b/>
          <w:sz w:val="24"/>
          <w:szCs w:val="24"/>
        </w:rPr>
        <w:t xml:space="preserve">Батарея с ЭДС </w:t>
      </w:r>
      <m:oMath>
        <m:r>
          <m:rPr>
            <m:scr m:val="script"/>
            <m:sty m:val="bi"/>
          </m:rPr>
          <w:rPr>
            <w:rFonts w:ascii="Cambria Math" w:hAnsi="Cambria Math" w:cs="Times New Roman"/>
            <w:sz w:val="24"/>
            <w:szCs w:val="24"/>
          </w:rPr>
          <m:t>E</m:t>
        </m:r>
      </m:oMath>
      <w:r w:rsidR="00AA544D" w:rsidRPr="00CF762C">
        <w:rPr>
          <w:rFonts w:ascii="Times New Roman" w:hAnsi="Times New Roman" w:cs="Times New Roman"/>
          <w:b/>
          <w:sz w:val="24"/>
          <w:szCs w:val="24"/>
        </w:rPr>
        <w:t xml:space="preserve">, сопротивление </w:t>
      </w:r>
      <m:oMath>
        <m:sSub>
          <m:sSub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="00AA544D" w:rsidRPr="00CF762C">
        <w:rPr>
          <w:rFonts w:ascii="Times New Roman" w:hAnsi="Times New Roman" w:cs="Times New Roman"/>
          <w:b/>
          <w:sz w:val="24"/>
          <w:szCs w:val="24"/>
        </w:rPr>
        <w:t xml:space="preserve"> и параллельно соединённые между собой сопротивления </w:t>
      </w:r>
      <m:oMath>
        <m:sSub>
          <m:sSub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="00AA544D" w:rsidRPr="00CF762C">
        <w:rPr>
          <w:rFonts w:ascii="Times New Roman" w:hAnsi="Times New Roman" w:cs="Times New Roman"/>
          <w:b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</m:oMath>
      <w:r w:rsidR="00AA544D" w:rsidRPr="00CF762C">
        <w:rPr>
          <w:rFonts w:ascii="Times New Roman" w:hAnsi="Times New Roman" w:cs="Times New Roman"/>
          <w:b/>
          <w:sz w:val="24"/>
          <w:szCs w:val="24"/>
        </w:rPr>
        <w:t xml:space="preserve"> составляют замкнутую цепь. При каком значении </w:t>
      </w:r>
      <m:oMath>
        <m:sSub>
          <m:sSub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</m:oMath>
      <w:r w:rsidR="00AA544D" w:rsidRPr="00CF762C">
        <w:rPr>
          <w:rFonts w:ascii="Times New Roman" w:hAnsi="Times New Roman" w:cs="Times New Roman"/>
          <w:b/>
          <w:sz w:val="24"/>
          <w:szCs w:val="24"/>
        </w:rPr>
        <w:t xml:space="preserve"> мощность, рассеиваемая на нём, не будет зависеть от малых изменений этого сопротивления?</w:t>
      </w:r>
    </w:p>
    <w:p w:rsidR="00AA544D" w:rsidRPr="00156504" w:rsidRDefault="00AA544D" w:rsidP="0023173F">
      <w:pPr>
        <w:ind w:left="360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21282" cy="989095"/>
            <wp:effectExtent l="0" t="0" r="7620" b="1905"/>
            <wp:docPr id="43" name="Рисунок 77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224" cy="10024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2D1E" w:rsidRPr="00156504" w:rsidRDefault="00152D1E" w:rsidP="00AA544D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08489E" w:rsidRPr="00CF762C" w:rsidRDefault="0008489E" w:rsidP="00CF762C">
      <w:pPr>
        <w:pStyle w:val="a3"/>
        <w:numPr>
          <w:ilvl w:val="0"/>
          <w:numId w:val="1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F762C">
        <w:rPr>
          <w:rFonts w:ascii="Times New Roman" w:eastAsiaTheme="minorEastAsia" w:hAnsi="Times New Roman" w:cs="Times New Roman"/>
          <w:b/>
          <w:sz w:val="24"/>
          <w:szCs w:val="24"/>
        </w:rPr>
        <w:t>Оценить сопротивление электрочайника.</w:t>
      </w:r>
    </w:p>
    <w:p w:rsidR="00F11FD3" w:rsidRPr="00156504" w:rsidRDefault="00F11FD3" w:rsidP="00F11FD3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F11FD3" w:rsidRPr="00CF762C" w:rsidRDefault="00F11FD3" w:rsidP="00CF762C">
      <w:pPr>
        <w:pStyle w:val="a3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CF762C">
        <w:rPr>
          <w:rFonts w:ascii="Times New Roman" w:eastAsiaTheme="minorEastAsia" w:hAnsi="Times New Roman" w:cs="Times New Roman"/>
          <w:b/>
          <w:sz w:val="24"/>
          <w:szCs w:val="24"/>
        </w:rPr>
        <w:t>Оценить скорость упорядоченного движения электронов в медном проводе.</w:t>
      </w:r>
    </w:p>
    <w:p w:rsidR="00AA544D" w:rsidRPr="00156504" w:rsidRDefault="00AA544D" w:rsidP="00EC0A82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AA544D" w:rsidRDefault="00AA544D" w:rsidP="00AA544D">
      <w:pPr>
        <w:pStyle w:val="1"/>
        <w:pageBreakBefore/>
        <w:rPr>
          <w:rFonts w:ascii="Times New Roman" w:hAnsi="Times New Roman" w:cs="Times New Roman"/>
        </w:rPr>
      </w:pPr>
      <w:r w:rsidRPr="00156504">
        <w:rPr>
          <w:rFonts w:ascii="Times New Roman" w:hAnsi="Times New Roman" w:cs="Times New Roman"/>
        </w:rPr>
        <w:lastRenderedPageBreak/>
        <w:t>Семинар 2</w:t>
      </w:r>
    </w:p>
    <w:p w:rsidR="00A7632B" w:rsidRPr="00A7632B" w:rsidRDefault="00A7632B" w:rsidP="00A7632B">
      <w:pPr>
        <w:rPr>
          <w:rFonts w:ascii="Times New Roman" w:hAnsi="Times New Roman" w:cs="Times New Roman"/>
          <w:sz w:val="24"/>
          <w:szCs w:val="24"/>
        </w:rPr>
      </w:pPr>
    </w:p>
    <w:p w:rsidR="00EC0A82" w:rsidRPr="00156504" w:rsidRDefault="00EC0A82" w:rsidP="00AA544D">
      <w:pPr>
        <w:pStyle w:val="a3"/>
        <w:numPr>
          <w:ilvl w:val="0"/>
          <w:numId w:val="22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 xml:space="preserve">В приведенных схемах найти токи через реактивные элементы и напряжения на них. Источники тока и напряжения включаются в нулевой момент времени. Изначально конденсаторы разряжены, через катушки индуктивности токов нет. </w:t>
      </w:r>
      <w:r w:rsidRPr="00156504">
        <w:rPr>
          <w:rFonts w:ascii="Times New Roman" w:hAnsi="Times New Roman" w:cs="Times New Roman"/>
          <w:b/>
          <w:i/>
          <w:iCs/>
          <w:sz w:val="24"/>
          <w:szCs w:val="24"/>
        </w:rPr>
        <w:t>Внимание</w:t>
      </w:r>
      <w:r w:rsidRPr="00156504">
        <w:rPr>
          <w:rFonts w:ascii="Times New Roman" w:hAnsi="Times New Roman" w:cs="Times New Roman"/>
          <w:b/>
          <w:sz w:val="24"/>
          <w:szCs w:val="24"/>
        </w:rPr>
        <w:t>: некоторые из схем некорректны, объяснить почему. Что будет, если в каждую из схем добавить сопротивление</w:t>
      </w:r>
      <w:r w:rsidR="00F971FA" w:rsidRPr="00156504">
        <w:rPr>
          <w:rFonts w:ascii="Times New Roman" w:hAnsi="Times New Roman" w:cs="Times New Roman"/>
          <w:b/>
          <w:sz w:val="24"/>
          <w:szCs w:val="24"/>
        </w:rPr>
        <w:t xml:space="preserve"> (для схем и источником ЭДС – последовательно, с источником тока - параллельно)</w:t>
      </w:r>
      <w:r w:rsidRPr="00156504">
        <w:rPr>
          <w:rFonts w:ascii="Times New Roman" w:hAnsi="Times New Roman" w:cs="Times New Roman"/>
          <w:b/>
          <w:sz w:val="24"/>
          <w:szCs w:val="24"/>
        </w:rPr>
        <w:t>?</w:t>
      </w:r>
    </w:p>
    <w:p w:rsidR="00EC0A82" w:rsidRPr="00156504" w:rsidRDefault="00F971FA" w:rsidP="00EC0A82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960579" cy="1004034"/>
            <wp:effectExtent l="19050" t="0" r="1571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.tif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9819" cy="100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71FA" w:rsidRPr="00156504" w:rsidRDefault="00F971FA" w:rsidP="00F971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Для схемы (а) ток через конденсатор</w:t>
      </w:r>
    </w:p>
    <w:p w:rsidR="00F971FA" w:rsidRPr="00156504" w:rsidRDefault="00F971FA" w:rsidP="00F971FA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U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C</m:t>
            </m:r>
          </m:sub>
        </m:sSub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971FA" w:rsidRPr="00156504" w:rsidRDefault="00F971FA" w:rsidP="00F971FA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Так как напряжение включается мгновенно, то ток формально бесконечно большой; такая схема является некорректной. Если в такую схему добавить резистор, то он ограничит величину начального тока, и схема станет корректной. Рассчитаем ее</w:t>
      </w:r>
      <w:r w:rsidRPr="00156504">
        <w:rPr>
          <w:rFonts w:ascii="Times New Roman" w:eastAsiaTheme="minorEastAsia" w:hAnsi="Times New Roman" w:cs="Times New Roman"/>
          <w:sz w:val="24"/>
          <w:szCs w:val="24"/>
          <w:lang w:val="en-US"/>
        </w:rPr>
        <w:t>:</w:t>
      </w:r>
    </w:p>
    <w:p w:rsidR="00F971FA" w:rsidRPr="00156504" w:rsidRDefault="00F971FA" w:rsidP="00F971FA">
      <w:pPr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R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R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F971FA" w:rsidRPr="00156504" w:rsidRDefault="00F971FA" w:rsidP="00F971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Продифференцируем это уравнение по времени. Поскольку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const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, то </w:t>
      </w:r>
      <m:oMath>
        <m:acc>
          <m:accPr>
            <m:chr m:val="̇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E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=0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:rsidR="00F971FA" w:rsidRPr="00156504" w:rsidRDefault="001559FA" w:rsidP="00F971FA">
      <w:pPr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I</m:t>
              </m:r>
            </m:e>
          </m:acc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R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U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acc>
            <m:accPr>
              <m:chr m:val="̇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I</m:t>
              </m:r>
            </m:e>
          </m:acc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R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I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0.</m:t>
          </m:r>
        </m:oMath>
      </m:oMathPara>
    </w:p>
    <w:p w:rsidR="00EC0A82" w:rsidRPr="00156504" w:rsidRDefault="00AB6F0C" w:rsidP="00EC0A82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Решение этого дифференциального уравнения имеет вид</w:t>
      </w:r>
    </w:p>
    <w:p w:rsidR="00AB6F0C" w:rsidRPr="00156504" w:rsidRDefault="00AB6F0C" w:rsidP="00EC0A82">
      <w:pPr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I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A</m:t>
          </m:r>
          <m:r>
            <w:rPr>
              <w:rFonts w:ascii="Times New Roman" w:eastAsiaTheme="minorEastAsia" w:hAnsi="Cambria Math" w:cs="Times New Roman"/>
              <w:sz w:val="24"/>
              <w:szCs w:val="24"/>
            </w:rPr>
            <m:t>⋅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exp</m:t>
              </m:r>
            </m:fName>
            <m:e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</m:t>
                  </m:r>
                  <m:f>
                    <m:fPr>
                      <m:type m:val="lin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τ</m:t>
                      </m:r>
                    </m:den>
                  </m:f>
                </m:e>
              </m:d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,   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τ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RC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,</m:t>
          </m:r>
        </m:oMath>
      </m:oMathPara>
    </w:p>
    <w:p w:rsidR="00AB6F0C" w:rsidRPr="00156504" w:rsidRDefault="00AB6F0C" w:rsidP="00EC0A82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константа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type m:val="li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E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den>
        </m:f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, поскольку при переходных процессах напряжение на емкости не изменяется, а </w:t>
      </w:r>
      <w:r w:rsidR="00A7632B">
        <w:rPr>
          <w:rFonts w:ascii="Times New Roman" w:eastAsiaTheme="minorEastAsia" w:hAnsi="Times New Roman" w:cs="Times New Roman"/>
          <w:sz w:val="24"/>
          <w:szCs w:val="24"/>
        </w:rPr>
        <w:t>из</w:t>
      </w:r>
      <w:r w:rsidRPr="00156504">
        <w:rPr>
          <w:rFonts w:ascii="Times New Roman" w:eastAsiaTheme="minorEastAsia" w:hAnsi="Times New Roman" w:cs="Times New Roman"/>
          <w:sz w:val="24"/>
          <w:szCs w:val="24"/>
        </w:rPr>
        <w:t>начально оно было равно нулю.</w:t>
      </w:r>
    </w:p>
    <w:p w:rsidR="00AB6F0C" w:rsidRPr="00156504" w:rsidRDefault="001559FA" w:rsidP="00EC0A82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sub>
          </m:sSub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Times New Roman" w:eastAsiaTheme="minorEastAsia" w:hAnsi="Times New Roman" w:cs="Times New Roman"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R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type m:val="li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τ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AB6F0C" w:rsidRPr="00156504" w:rsidRDefault="000D4C8D" w:rsidP="00F96237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603230" cy="1065370"/>
            <wp:effectExtent l="0" t="0" r="0" b="190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-5.tif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1716" cy="1067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544D" w:rsidRPr="00156504" w:rsidRDefault="00AA544D" w:rsidP="003E3585">
      <w:pPr>
        <w:pStyle w:val="a3"/>
        <w:numPr>
          <w:ilvl w:val="0"/>
          <w:numId w:val="22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Рассмотреть разрядку изначально заряженного до напряжения</w:t>
      </w:r>
      <w:r w:rsidR="001559FA" w:rsidRPr="00156504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156504">
        <w:rPr>
          <w:rFonts w:ascii="Times New Roman" w:hAnsi="Times New Roman" w:cs="Times New Roman"/>
          <w:b/>
          <w:sz w:val="24"/>
          <w:szCs w:val="24"/>
        </w:rPr>
        <w:instrText xml:space="preserve"> QUOTE </w:instrText>
      </w:r>
      <w:r w:rsidRPr="00156504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74625" cy="142875"/>
            <wp:effectExtent l="19050" t="0" r="0" b="0"/>
            <wp:docPr id="4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6504">
        <w:rPr>
          <w:rFonts w:ascii="Times New Roman" w:hAnsi="Times New Roman" w:cs="Times New Roman"/>
          <w:b/>
          <w:sz w:val="24"/>
          <w:szCs w:val="24"/>
        </w:rPr>
        <w:instrText xml:space="preserve"> </w:instrText>
      </w:r>
      <w:r w:rsidR="001559FA" w:rsidRPr="00156504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56504">
        <w:rPr>
          <w:rFonts w:ascii="Times New Roman" w:hAnsi="Times New Roman" w:cs="Times New Roman"/>
          <w:b/>
          <w:position w:val="-12"/>
          <w:sz w:val="24"/>
          <w:szCs w:val="24"/>
        </w:rPr>
        <w:object w:dxaOrig="360" w:dyaOrig="380">
          <v:shape id="_x0000_i1032" type="#_x0000_t75" style="width:18.9pt;height:18.9pt" o:ole="">
            <v:imagedata r:id="rId31" o:title=""/>
          </v:shape>
          <o:OLEObject Type="Embed" ProgID="Equation.DSMT4" ShapeID="_x0000_i1032" DrawAspect="Content" ObjectID="_1706082271" r:id="rId32"/>
        </w:object>
      </w:r>
      <w:r w:rsidR="001559FA" w:rsidRPr="00156504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 конденсатора </w:t>
      </w:r>
      <w:r w:rsidRPr="00156504">
        <w:rPr>
          <w:rFonts w:ascii="Times New Roman" w:hAnsi="Times New Roman" w:cs="Times New Roman"/>
          <w:b/>
          <w:position w:val="-12"/>
          <w:sz w:val="24"/>
          <w:szCs w:val="24"/>
        </w:rPr>
        <w:object w:dxaOrig="300" w:dyaOrig="380">
          <v:shape id="_x0000_i1033" type="#_x0000_t75" style="width:14.15pt;height:18.9pt" o:ole="">
            <v:imagedata r:id="rId33" o:title=""/>
          </v:shape>
          <o:OLEObject Type="Embed" ProgID="Equation.DSMT4" ShapeID="_x0000_i1033" DrawAspect="Content" ObjectID="_1706082272" r:id="rId34"/>
        </w:object>
      </w:r>
      <w:r w:rsidR="001559FA" w:rsidRPr="00156504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156504">
        <w:rPr>
          <w:rFonts w:ascii="Times New Roman" w:hAnsi="Times New Roman" w:cs="Times New Roman"/>
          <w:b/>
          <w:sz w:val="24"/>
          <w:szCs w:val="24"/>
        </w:rPr>
        <w:instrText xml:space="preserve"> QUOTE </w:instrText>
      </w:r>
      <w:r w:rsidRPr="00156504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74625" cy="142875"/>
            <wp:effectExtent l="19050" t="0" r="0" b="0"/>
            <wp:docPr id="41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6504">
        <w:rPr>
          <w:rFonts w:ascii="Times New Roman" w:hAnsi="Times New Roman" w:cs="Times New Roman"/>
          <w:b/>
          <w:sz w:val="24"/>
          <w:szCs w:val="24"/>
        </w:rPr>
        <w:instrText xml:space="preserve"> </w:instrText>
      </w:r>
      <w:r w:rsidR="001559FA" w:rsidRPr="00156504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 на конденсаторе </w:t>
      </w:r>
      <w:r w:rsidRPr="00156504">
        <w:rPr>
          <w:rFonts w:ascii="Times New Roman" w:hAnsi="Times New Roman" w:cs="Times New Roman"/>
          <w:b/>
          <w:position w:val="-12"/>
          <w:sz w:val="24"/>
          <w:szCs w:val="24"/>
        </w:rPr>
        <w:object w:dxaOrig="340" w:dyaOrig="380">
          <v:shape id="_x0000_i1034" type="#_x0000_t75" style="width:16.5pt;height:18.9pt" o:ole="">
            <v:imagedata r:id="rId36" o:title=""/>
          </v:shape>
          <o:OLEObject Type="Embed" ProgID="Equation.DSMT4" ShapeID="_x0000_i1034" DrawAspect="Content" ObjectID="_1706082273" r:id="rId37"/>
        </w:object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. Какая часть энергии выделится в виде тепла на резисторе </w:t>
      </w:r>
      <w:r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R</w:t>
      </w:r>
      <w:r w:rsidRPr="00156504">
        <w:rPr>
          <w:rFonts w:ascii="Times New Roman" w:hAnsi="Times New Roman" w:cs="Times New Roman"/>
          <w:b/>
          <w:sz w:val="24"/>
          <w:szCs w:val="24"/>
        </w:rPr>
        <w:t>?</w:t>
      </w:r>
    </w:p>
    <w:p w:rsidR="00AA544D" w:rsidRPr="00156504" w:rsidRDefault="00AA544D" w:rsidP="00AA544D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98600" cy="469900"/>
            <wp:effectExtent l="0" t="0" r="6350" b="6350"/>
            <wp:docPr id="42" name="Рисунок 7" descr="разрядка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разрядка.tif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469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760F5" w:rsidRDefault="00F760F5" w:rsidP="00F760F5">
      <w:pPr>
        <w:pStyle w:val="1"/>
        <w:pageBreakBefore/>
        <w:rPr>
          <w:rFonts w:ascii="Times New Roman" w:hAnsi="Times New Roman" w:cs="Times New Roman"/>
        </w:rPr>
      </w:pPr>
      <w:r w:rsidRPr="00156504">
        <w:rPr>
          <w:rFonts w:ascii="Times New Roman" w:hAnsi="Times New Roman" w:cs="Times New Roman"/>
        </w:rPr>
        <w:lastRenderedPageBreak/>
        <w:t>Семинар 3</w:t>
      </w:r>
    </w:p>
    <w:p w:rsidR="00A7632B" w:rsidRPr="00A7632B" w:rsidRDefault="00A7632B" w:rsidP="00A7632B">
      <w:pPr>
        <w:rPr>
          <w:rFonts w:ascii="Times New Roman" w:hAnsi="Times New Roman" w:cs="Times New Roman"/>
          <w:sz w:val="24"/>
          <w:szCs w:val="24"/>
        </w:rPr>
      </w:pPr>
    </w:p>
    <w:p w:rsidR="00AA544D" w:rsidRDefault="00AA544D" w:rsidP="00AA544D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>Напоминаем про импеданс и комплексные числа.</w:t>
      </w:r>
    </w:p>
    <w:p w:rsidR="00A7632B" w:rsidRPr="00156504" w:rsidRDefault="00A7632B" w:rsidP="00AA544D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810E1" w:rsidRPr="00156504" w:rsidRDefault="00F760F5" w:rsidP="00AA544D">
      <w:pPr>
        <w:pStyle w:val="a3"/>
        <w:numPr>
          <w:ilvl w:val="0"/>
          <w:numId w:val="24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К цепи, состоящей из конденсатор</w:t>
      </w:r>
      <w:r w:rsidR="00B931A3" w:rsidRPr="00156504">
        <w:rPr>
          <w:rFonts w:ascii="Times New Roman" w:hAnsi="Times New Roman" w:cs="Times New Roman"/>
          <w:b/>
          <w:sz w:val="24"/>
          <w:szCs w:val="24"/>
        </w:rPr>
        <w:t>а</w:t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 и катуш</w:t>
      </w:r>
      <w:r w:rsidR="00B931A3" w:rsidRPr="00156504">
        <w:rPr>
          <w:rFonts w:ascii="Times New Roman" w:hAnsi="Times New Roman" w:cs="Times New Roman"/>
          <w:b/>
          <w:sz w:val="24"/>
          <w:szCs w:val="24"/>
        </w:rPr>
        <w:t>е</w:t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к индуктивности, подключили источник переменной ЭДС, как показано на рисунке. Найти ток, текущий </w:t>
      </w:r>
      <w:r w:rsidR="008F4B75" w:rsidRPr="00156504">
        <w:rPr>
          <w:rFonts w:ascii="Times New Roman" w:hAnsi="Times New Roman" w:cs="Times New Roman"/>
          <w:b/>
          <w:sz w:val="24"/>
          <w:szCs w:val="24"/>
        </w:rPr>
        <w:t xml:space="preserve">в </w:t>
      </w:r>
      <w:r w:rsidRPr="00156504">
        <w:rPr>
          <w:rFonts w:ascii="Times New Roman" w:hAnsi="Times New Roman" w:cs="Times New Roman"/>
          <w:b/>
          <w:sz w:val="24"/>
          <w:szCs w:val="24"/>
        </w:rPr>
        <w:t>цепи.</w:t>
      </w:r>
    </w:p>
    <w:p w:rsidR="00F760F5" w:rsidRPr="00156504" w:rsidRDefault="00F760F5" w:rsidP="00F760F5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78071" cy="574805"/>
            <wp:effectExtent l="0" t="0" r="8255" b="0"/>
            <wp:docPr id="18" name="Рисунок 6" descr="цепь L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цепь LC.tif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051" cy="5767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760F5" w:rsidRPr="00156504" w:rsidRDefault="00F760F5" w:rsidP="00F760F5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Z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∥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iωL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ωL</m:t>
              </m:r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∙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ωC</m:t>
                  </m:r>
                </m:den>
              </m:f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ωL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ωC</m:t>
                  </m:r>
                </m:den>
              </m:f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i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ωL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ωC</m:t>
                      </m:r>
                    </m:den>
                  </m:f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L</m:t>
                  </m:r>
                </m:den>
              </m:f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i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ωL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L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C</m:t>
                  </m:r>
                </m:den>
              </m:f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</m:oMath>
      </m:oMathPara>
    </w:p>
    <w:p w:rsidR="00F760F5" w:rsidRPr="00156504" w:rsidRDefault="00F760F5" w:rsidP="00F760F5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iωL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+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C</m:t>
                  </m:r>
                </m:den>
              </m:f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iωL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C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C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F760F5" w:rsidRPr="00156504" w:rsidRDefault="001559FA" w:rsidP="00F760F5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e>
          </m:acc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acc>
                <m:ac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E</m:t>
                  </m:r>
                </m:e>
              </m:acc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Z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ωL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i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C</m:t>
              </m:r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C</m:t>
              </m:r>
            </m:den>
          </m:f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iωt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,   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ωL</m:t>
              </m:r>
            </m:den>
          </m:f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C</m:t>
              </m:r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C</m:t>
              </m:r>
            </m:den>
          </m:f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t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AA544D" w:rsidRPr="00156504" w:rsidRDefault="00AA544D" w:rsidP="00F760F5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560525" w:rsidRPr="00156504" w:rsidRDefault="00C212BA" w:rsidP="00AA544D">
      <w:pPr>
        <w:pStyle w:val="a3"/>
        <w:numPr>
          <w:ilvl w:val="0"/>
          <w:numId w:val="24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Подберите величину индуктивности катушки так, чтобы амплитуда напряжения на выходе изображенного на рисунке фильтра при частоте 100 Гц была в 10 раз меньше амплитуды на входе.</w:t>
      </w:r>
    </w:p>
    <w:p w:rsidR="00AA544D" w:rsidRPr="00156504" w:rsidRDefault="00C212BA" w:rsidP="00AA544D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66925" cy="622300"/>
            <wp:effectExtent l="0" t="0" r="9525" b="6350"/>
            <wp:docPr id="17" name="Рисунок 9" descr="фильтр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фильтр.tif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622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544D" w:rsidRPr="00156504" w:rsidRDefault="00AA544D" w:rsidP="00C212B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AA544D" w:rsidRPr="00156504" w:rsidRDefault="00A7632B" w:rsidP="00AA544D">
      <w:pPr>
        <w:pStyle w:val="a3"/>
        <w:numPr>
          <w:ilvl w:val="0"/>
          <w:numId w:val="24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Рассмотреть последовательный колебательный контур. Познакомить студентов с </w:t>
      </w:r>
      <w:proofErr w:type="spellStart"/>
      <w:r w:rsidR="00AA544D" w:rsidRPr="00156504">
        <w:rPr>
          <w:rFonts w:ascii="Times New Roman" w:eastAsiaTheme="minorEastAsia" w:hAnsi="Times New Roman" w:cs="Times New Roman"/>
          <w:b/>
          <w:sz w:val="24"/>
          <w:szCs w:val="24"/>
        </w:rPr>
        <w:t>Лоренцевски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м</w:t>
      </w:r>
      <w:proofErr w:type="spellEnd"/>
      <w:r w:rsidR="00AA544D"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 контур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ом</w:t>
      </w:r>
      <w:r w:rsidR="005A2209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AA544D" w:rsidRDefault="00AA544D" w:rsidP="00C212B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9628FB" w:rsidRPr="009628FB" w:rsidRDefault="009628FB" w:rsidP="009628FB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AA544D" w:rsidRPr="00156504" w:rsidRDefault="00AA544D" w:rsidP="0008489E">
      <w:pPr>
        <w:pStyle w:val="a3"/>
        <w:numPr>
          <w:ilvl w:val="0"/>
          <w:numId w:val="24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К последовательному колебательному контуру подключили нагрузку как показано на рисунке. Найти резонансную частоту в этом случае, оценить ее абсолютный и относительный сдвиг.</w:t>
      </w:r>
    </w:p>
    <w:p w:rsidR="00AA544D" w:rsidRPr="00156504" w:rsidRDefault="00AA544D" w:rsidP="00AA544D">
      <w:pPr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object w:dxaOrig="6379" w:dyaOrig="3343">
          <v:shape id="_x0000_i1035" type="#_x0000_t75" style="width:108.6pt;height:57.85pt" o:ole="" o:allowoverlap="f" fillcolor="window">
            <v:imagedata r:id="rId41" o:title=""/>
          </v:shape>
          <o:OLEObject Type="Embed" ProgID="Word.Picture.8" ShapeID="_x0000_i1035" DrawAspect="Content" ObjectID="_1706082274" r:id="rId42"/>
        </w:object>
      </w:r>
    </w:p>
    <w:p w:rsidR="00AA544D" w:rsidRPr="00156504" w:rsidRDefault="00AA544D" w:rsidP="00AA544D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w:lastRenderedPageBreak/>
            <m:t>Z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r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ωL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ωC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∥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н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r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ωL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ωC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н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ωC</m:t>
                  </m:r>
                </m:den>
              </m:f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н</m:t>
                  </m:r>
                </m:sub>
              </m:sSub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r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ωL</m:t>
          </m:r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н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ωC</m:t>
              </m:r>
            </m:den>
          </m:f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C</m:t>
                  </m:r>
                </m:den>
              </m:f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н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ωC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н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den>
          </m:f>
        </m:oMath>
      </m:oMathPara>
    </w:p>
    <w:p w:rsidR="00AA544D" w:rsidRPr="00156504" w:rsidRDefault="00AA544D" w:rsidP="00AA544D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При резонансной частоте мнимая часть импеданса должна обращаться в ноль:</w:t>
      </w:r>
    </w:p>
    <w:p w:rsidR="00AA544D" w:rsidRPr="00156504" w:rsidRDefault="00AA544D" w:rsidP="00AA544D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ωL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н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ωC</m:t>
              </m:r>
            </m:den>
          </m:f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ωC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н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,  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ω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C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ωC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н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н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,</m:t>
          </m:r>
        </m:oMath>
      </m:oMathPara>
    </w:p>
    <w:p w:rsidR="00AA544D" w:rsidRDefault="00AA544D" w:rsidP="00AA544D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>1+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ω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p>
          </m:sSup>
          <m:sSubSup>
            <m:sSub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н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C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н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,   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ω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C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sSubSup>
                    <m:sSub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н</m:t>
                      </m:r>
                    </m:sub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</m:den>
              </m:f>
            </m:e>
          </m:rad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1C1A34" w:rsidRPr="00156504" w:rsidRDefault="002B01A6" w:rsidP="00AA544D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При </w:t>
      </w:r>
      <m:oMath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    L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  <m:sSubSup>
              <m:sSub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н</m:t>
                </m:r>
              </m:sub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≪1     получим      ω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≈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den>
            </m:f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  <m:sSubSup>
                  <m:sSub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н</m:t>
                    </m:r>
                  </m:sub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bSup>
              </m:den>
            </m:f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   </m:t>
        </m:r>
      </m:oMath>
      <w:r w:rsidR="001C1A34">
        <w:rPr>
          <w:rFonts w:ascii="Times New Roman" w:eastAsiaTheme="minorEastAsia" w:hAnsi="Times New Roman" w:cs="Times New Roman"/>
          <w:sz w:val="24"/>
          <w:szCs w:val="24"/>
        </w:rPr>
        <w:t>где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1C1A3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C</m:t>
                </m:r>
              </m:den>
            </m:f>
          </m:e>
        </m:ra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. </m:t>
        </m:r>
      </m:oMath>
    </w:p>
    <w:p w:rsidR="00AA544D" w:rsidRPr="00156504" w:rsidRDefault="00AA544D" w:rsidP="00AA544D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Times New Roman" w:eastAsiaTheme="minorEastAsia" w:hAnsi="Times New Roman" w:cs="Times New Roman"/>
              <w:sz w:val="24"/>
              <w:szCs w:val="24"/>
            </w:rPr>
            <m:t>∆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ω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ω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den>
          </m:f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</m:sSub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н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r</m:t>
                      </m:r>
                    </m:den>
                  </m:f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den>
                      </m:f>
                    </m:e>
                  </m:rad>
                </m:e>
              </m:d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r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н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p>
          </m:sSup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н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,       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ω</m:t>
              </m:r>
            </m:num>
            <m:den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p>
          </m:sSup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н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3E3585" w:rsidRPr="00156504" w:rsidRDefault="003E3585" w:rsidP="003E358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E3585" w:rsidRPr="00156504" w:rsidRDefault="003E3585" w:rsidP="003E3585">
      <w:pPr>
        <w:pStyle w:val="a3"/>
        <w:numPr>
          <w:ilvl w:val="0"/>
          <w:numId w:val="24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 Какое напряжение в розетке?</w:t>
      </w:r>
    </w:p>
    <w:p w:rsidR="009F2EF6" w:rsidRDefault="009F2EF6" w:rsidP="009F2EF6">
      <w:pPr>
        <w:pStyle w:val="1"/>
        <w:pageBreakBefore/>
        <w:rPr>
          <w:rFonts w:ascii="Times New Roman" w:hAnsi="Times New Roman" w:cs="Times New Roman"/>
        </w:rPr>
      </w:pPr>
      <w:r w:rsidRPr="00156504">
        <w:rPr>
          <w:rFonts w:ascii="Times New Roman" w:hAnsi="Times New Roman" w:cs="Times New Roman"/>
        </w:rPr>
        <w:lastRenderedPageBreak/>
        <w:t>Семинар 4</w:t>
      </w:r>
    </w:p>
    <w:p w:rsidR="009C0E93" w:rsidRPr="009C0E93" w:rsidRDefault="009C0E93" w:rsidP="009C0E93">
      <w:pPr>
        <w:rPr>
          <w:rFonts w:ascii="Times New Roman" w:hAnsi="Times New Roman" w:cs="Times New Roman"/>
          <w:sz w:val="24"/>
          <w:szCs w:val="24"/>
        </w:rPr>
      </w:pPr>
    </w:p>
    <w:p w:rsidR="007B2928" w:rsidRPr="00156504" w:rsidRDefault="007B2928" w:rsidP="007B2928">
      <w:pPr>
        <w:pStyle w:val="a3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>Напомним про ЭДС индукции.</w:t>
      </w:r>
    </w:p>
    <w:p w:rsidR="007B2928" w:rsidRPr="00156504" w:rsidRDefault="007B2928" w:rsidP="007B2928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7B2928" w:rsidRPr="00156504" w:rsidRDefault="007B2928" w:rsidP="0059180C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Найти ЭДС </w:t>
      </w:r>
      <w:r w:rsidR="00026BFC">
        <w:rPr>
          <w:rFonts w:ascii="Times New Roman" w:eastAsiaTheme="minorEastAsia" w:hAnsi="Times New Roman" w:cs="Times New Roman"/>
          <w:b/>
          <w:sz w:val="24"/>
          <w:szCs w:val="24"/>
        </w:rPr>
        <w:t xml:space="preserve">простейшего </w:t>
      </w: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генератора – квадратная рамка вращается в </w:t>
      </w:r>
      <w:r w:rsidR="00026BFC">
        <w:rPr>
          <w:rFonts w:ascii="Times New Roman" w:eastAsiaTheme="minorEastAsia" w:hAnsi="Times New Roman" w:cs="Times New Roman"/>
          <w:b/>
          <w:sz w:val="24"/>
          <w:szCs w:val="24"/>
        </w:rPr>
        <w:t xml:space="preserve">постоянном </w:t>
      </w: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>магнитном поле.</w:t>
      </w:r>
    </w:p>
    <w:p w:rsidR="007B2928" w:rsidRPr="00156504" w:rsidRDefault="007B2928" w:rsidP="007B2928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59180C" w:rsidRPr="00156504" w:rsidRDefault="0059180C" w:rsidP="0059180C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 xml:space="preserve">К вторичной обмотке трансформатора подключено сопротивление </w:t>
      </w:r>
      <w:r w:rsidRPr="00156504">
        <w:rPr>
          <w:rFonts w:ascii="Times New Roman" w:hAnsi="Times New Roman" w:cs="Times New Roman"/>
          <w:b/>
          <w:position w:val="-4"/>
          <w:sz w:val="24"/>
          <w:szCs w:val="24"/>
        </w:rPr>
        <w:object w:dxaOrig="260" w:dyaOrig="279">
          <v:shape id="_x0000_i1036" type="#_x0000_t75" style="width:13pt;height:13pt" o:ole="">
            <v:imagedata r:id="rId43" o:title=""/>
          </v:shape>
          <o:OLEObject Type="Embed" ProgID="Equation.DSMT4" ShapeID="_x0000_i1036" DrawAspect="Content" ObjectID="_1706082275" r:id="rId44"/>
        </w:object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, к первичной — генератор синусоидального напряжения. Найти ток в первичной обмотке, если коэффициенты самоиндукции обмоток </w:t>
      </w:r>
      <w:r w:rsidRPr="00156504">
        <w:rPr>
          <w:rFonts w:ascii="Times New Roman" w:hAnsi="Times New Roman" w:cs="Times New Roman"/>
          <w:b/>
          <w:position w:val="-12"/>
          <w:sz w:val="24"/>
          <w:szCs w:val="24"/>
        </w:rPr>
        <w:object w:dxaOrig="279" w:dyaOrig="380">
          <v:shape id="_x0000_i1037" type="#_x0000_t75" style="width:13pt;height:18.9pt" o:ole="">
            <v:imagedata r:id="rId45" o:title=""/>
          </v:shape>
          <o:OLEObject Type="Embed" ProgID="Equation.DSMT4" ShapeID="_x0000_i1037" DrawAspect="Content" ObjectID="_1706082276" r:id="rId46"/>
        </w:object>
      </w:r>
      <w:r w:rsidR="001559FA" w:rsidRPr="00156504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156504">
        <w:rPr>
          <w:rFonts w:ascii="Times New Roman" w:hAnsi="Times New Roman" w:cs="Times New Roman"/>
          <w:b/>
          <w:sz w:val="24"/>
          <w:szCs w:val="24"/>
        </w:rPr>
        <w:instrText xml:space="preserve"> QUOTE </w:instrText>
      </w:r>
      <w:r w:rsidRPr="00156504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58750" cy="142875"/>
            <wp:effectExtent l="19050" t="0" r="0" b="0"/>
            <wp:docPr id="668" name="Рисунок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56504">
        <w:rPr>
          <w:rFonts w:ascii="Times New Roman" w:hAnsi="Times New Roman" w:cs="Times New Roman"/>
          <w:b/>
          <w:sz w:val="24"/>
          <w:szCs w:val="24"/>
        </w:rPr>
        <w:instrText xml:space="preserve"> </w:instrText>
      </w:r>
      <w:r w:rsidR="001559FA" w:rsidRPr="00156504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 и </w:t>
      </w:r>
      <w:r w:rsidRPr="00156504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object w:dxaOrig="320" w:dyaOrig="380">
          <v:shape id="_x0000_i1038" type="#_x0000_t75" style="width:15.35pt;height:18.9pt" o:ole="">
            <v:imagedata r:id="rId48" o:title=""/>
          </v:shape>
          <o:OLEObject Type="Embed" ProgID="Equation.DSMT4" ShapeID="_x0000_i1038" DrawAspect="Content" ObjectID="_1706082277" r:id="rId49"/>
        </w:object>
      </w:r>
      <w:r w:rsidRPr="00156504">
        <w:rPr>
          <w:rFonts w:ascii="Times New Roman" w:hAnsi="Times New Roman" w:cs="Times New Roman"/>
          <w:b/>
          <w:sz w:val="24"/>
          <w:szCs w:val="24"/>
        </w:rPr>
        <w:t>, потоками рассеяния и сопротивлениями обмоток пренебречь.</w:t>
      </w:r>
      <w:r w:rsidRPr="00156504">
        <w:rPr>
          <w:rFonts w:ascii="Times New Roman" w:hAnsi="Times New Roman" w:cs="Times New Roman"/>
          <w:b/>
          <w:sz w:val="24"/>
          <w:szCs w:val="24"/>
        </w:rPr>
        <w:br/>
      </w:r>
      <w:r w:rsidRPr="00156504">
        <w:rPr>
          <w:rFonts w:ascii="Times New Roman" w:hAnsi="Times New Roman" w:cs="Times New Roman"/>
          <w:b/>
          <w:i/>
          <w:iCs/>
          <w:sz w:val="24"/>
          <w:szCs w:val="24"/>
        </w:rPr>
        <w:t>Подсказка</w:t>
      </w:r>
      <w:r w:rsidRPr="00156504">
        <w:rPr>
          <w:rFonts w:ascii="Times New Roman" w:hAnsi="Times New Roman" w:cs="Times New Roman"/>
          <w:b/>
          <w:sz w:val="24"/>
          <w:szCs w:val="24"/>
        </w:rPr>
        <w:t>: должна получиться следующая эквивалентная схема:</w:t>
      </w:r>
    </w:p>
    <w:p w:rsidR="0059180C" w:rsidRPr="00156504" w:rsidRDefault="0059180C" w:rsidP="0059180C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511550" cy="571500"/>
            <wp:effectExtent l="0" t="0" r="0" b="0"/>
            <wp:docPr id="12" name="Рисунок 4" descr="транс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транс.tif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B2928" w:rsidRPr="00156504" w:rsidRDefault="007B2928" w:rsidP="007B2928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 На 50 Гц рассчитать глубину </w:t>
      </w:r>
      <w:proofErr w:type="spellStart"/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>скин-слоя</w:t>
      </w:r>
      <w:proofErr w:type="spellEnd"/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 для меди, железа и алюминия. Медь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σ</m:t>
        </m:r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58</m:t>
        </m:r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>.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1</m:t>
        </m:r>
        <m:r>
          <m:rPr>
            <m:sty m:val="bi"/>
          </m:rPr>
          <w:rPr>
            <w:rFonts w:ascii="Times New Roman" w:eastAsiaTheme="minorEastAsia" w:hAnsi="Times New Roman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sup>
        </m:sSup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f>
          <m:fPr>
            <m:type m:val="lin"/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См</m:t>
            </m:r>
          </m:num>
          <m:den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м</m:t>
            </m:r>
          </m:den>
        </m:f>
      </m:oMath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, алюминий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σ</m:t>
        </m:r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37</m:t>
        </m:r>
        <m:r>
          <m:rPr>
            <m:sty m:val="bi"/>
          </m:rPr>
          <w:rPr>
            <w:rFonts w:ascii="Times New Roman" w:eastAsiaTheme="minorEastAsia" w:hAnsi="Times New Roman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sup>
        </m:sSup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f>
          <m:fPr>
            <m:type m:val="lin"/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См</m:t>
            </m:r>
          </m:num>
          <m:den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м</m:t>
            </m:r>
          </m:den>
        </m:f>
      </m:oMath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, железо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σ</m:t>
        </m:r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10</m:t>
        </m:r>
        <m:r>
          <m:rPr>
            <m:sty m:val="bi"/>
          </m:rPr>
          <w:rPr>
            <w:rFonts w:ascii="Times New Roman" w:eastAsiaTheme="minorEastAsia" w:hAnsi="Times New Roman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sup>
        </m:sSup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f>
          <m:fPr>
            <m:type m:val="lin"/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См</m:t>
            </m:r>
          </m:num>
          <m:den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м</m:t>
            </m:r>
          </m:den>
        </m:f>
      </m:oMath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>. Сравнить, что будет на частоте 10 кГц.</w:t>
      </w:r>
    </w:p>
    <w:p w:rsidR="007B2928" w:rsidRPr="00156504" w:rsidRDefault="007B2928" w:rsidP="007B2928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Система уравнений Максвелла и материальные уравнения среды в СИ имеют вид</w:t>
      </w:r>
    </w:p>
    <w:p w:rsidR="007B2928" w:rsidRPr="00156504" w:rsidRDefault="007B2928" w:rsidP="007B2928">
      <w:pPr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rot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  <w:lang w:val="en-US"/>
          </w:rPr>
          <m:t>E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∂</m:t>
            </m:r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∂t</m:t>
            </m:r>
          </m:den>
        </m:f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,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iv</m:t>
        </m:r>
        <m:r>
          <m:rPr>
            <m:sty m:val="b"/>
          </m:rP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0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:rsidR="007B2928" w:rsidRPr="00156504" w:rsidRDefault="007B2928" w:rsidP="007B2928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rot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  <w:lang w:val="en-US"/>
          </w:rPr>
          <m:t>H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∂</m:t>
            </m:r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∂t</m:t>
            </m:r>
          </m:den>
        </m:f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,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iv</m:t>
        </m:r>
        <m:r>
          <m:rPr>
            <m:sty m:val="b"/>
          </m:rP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ρ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:rsidR="007B2928" w:rsidRPr="00156504" w:rsidRDefault="007B2928" w:rsidP="007B2928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  <w:lang w:val="en-US"/>
          </w:rPr>
          <m:t>D</m:t>
        </m:r>
        <m:r>
          <m:rPr>
            <m:sty m:val="b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en-US"/>
          </w:rPr>
          <m:t>ε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ε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b"/>
          </m:rPr>
          <w:rPr>
            <w:rFonts w:ascii="Cambria Math" w:hAnsi="Cambria Math" w:cs="Times New Roman"/>
            <w:sz w:val="24"/>
            <w:szCs w:val="24"/>
            <w:lang w:val="en-US"/>
          </w:rPr>
          <m:t>E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,   </w:t>
      </w:r>
      <m:oMath>
        <m:r>
          <m:rPr>
            <m:sty m:val="b"/>
          </m:rP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μ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μ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b"/>
          </m:rPr>
          <w:rPr>
            <w:rFonts w:ascii="Cambria Math" w:eastAsiaTheme="minorEastAsia" w:hAnsi="Cambria Math" w:cs="Times New Roman"/>
            <w:sz w:val="24"/>
            <w:szCs w:val="24"/>
          </w:rPr>
          <m:t>H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   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m:rPr>
            <m:sty m:val="b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σ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E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B2928" w:rsidRPr="00156504" w:rsidRDefault="001559FA" w:rsidP="007B2928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μ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4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π</m:t>
          </m:r>
          <m:r>
            <w:rPr>
              <w:rFonts w:ascii="Times New Roman" w:eastAsiaTheme="minorEastAsia" w:hAnsi="Times New Roman" w:cs="Times New Roman"/>
              <w:sz w:val="24"/>
              <w:szCs w:val="24"/>
            </w:rPr>
            <m:t>∙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0</m:t>
              </m:r>
            </m:e>
            <m:sup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7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Гн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м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,   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μ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≈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1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7B2928" w:rsidRPr="00156504" w:rsidRDefault="007B2928" w:rsidP="007B2928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Выведем формулу для глубины </w:t>
      </w:r>
      <w:proofErr w:type="spellStart"/>
      <w:r w:rsidRPr="00156504">
        <w:rPr>
          <w:rFonts w:ascii="Times New Roman" w:eastAsiaTheme="minorEastAsia" w:hAnsi="Times New Roman" w:cs="Times New Roman"/>
          <w:sz w:val="24"/>
          <w:szCs w:val="24"/>
        </w:rPr>
        <w:t>скин-слоя</w:t>
      </w:r>
      <w:proofErr w:type="spellEnd"/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. В </w:t>
      </w:r>
      <w:proofErr w:type="spellStart"/>
      <w:r w:rsidRPr="00156504">
        <w:rPr>
          <w:rFonts w:ascii="Times New Roman" w:eastAsiaTheme="minorEastAsia" w:hAnsi="Times New Roman" w:cs="Times New Roman"/>
          <w:sz w:val="24"/>
          <w:szCs w:val="24"/>
        </w:rPr>
        <w:t>квази</w:t>
      </w:r>
      <w:r w:rsidR="00AC58FA">
        <w:rPr>
          <w:rFonts w:ascii="Times New Roman" w:eastAsiaTheme="minorEastAsia" w:hAnsi="Times New Roman" w:cs="Times New Roman"/>
          <w:sz w:val="24"/>
          <w:szCs w:val="24"/>
        </w:rPr>
        <w:t>стационарном</w:t>
      </w:r>
      <w:proofErr w:type="spellEnd"/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приближении</w:t>
      </w:r>
    </w:p>
    <w:p w:rsidR="007B2928" w:rsidRPr="00156504" w:rsidRDefault="007B2928" w:rsidP="007B2928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rot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rot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</m:t>
          </m:r>
          <m:r>
            <m:rPr>
              <m:sty m:val="b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H</m:t>
          </m:r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μ</m:t>
              </m:r>
              <m:sSub>
                <m:sSubPr>
                  <m:ctrl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rot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rot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</m:t>
          </m:r>
          <m:r>
            <m:rPr>
              <m:sty m:val="b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B</m:t>
          </m:r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rot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</m:t>
          </m:r>
          <m:r>
            <m:rPr>
              <m:sty m:val="b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j</m:t>
          </m:r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σ</m:t>
          </m:r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rot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</m:t>
          </m:r>
          <m:r>
            <m:rPr>
              <m:sty m:val="b"/>
            </m:rPr>
            <w:rPr>
              <w:rFonts w:ascii="Cambria Math" w:hAnsi="Cambria Math" w:cs="Times New Roman"/>
              <w:sz w:val="24"/>
              <w:szCs w:val="24"/>
            </w:rPr>
            <m:t>E</m:t>
          </m:r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 xml:space="preserve">= </m:t>
          </m:r>
          <m:r>
            <w:rPr>
              <w:rFonts w:ascii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hAnsi="Cambria Math" w:cs="Times New Roman"/>
              <w:sz w:val="24"/>
              <w:szCs w:val="24"/>
            </w:rPr>
            <m:t>σ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∂</m:t>
              </m:r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B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∂t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,</m:t>
          </m:r>
        </m:oMath>
      </m:oMathPara>
    </w:p>
    <w:p w:rsidR="007B2928" w:rsidRPr="00156504" w:rsidRDefault="001559FA" w:rsidP="007B2928">
      <w:pPr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∂</m:t>
              </m:r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B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∂t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σμ</m:t>
              </m:r>
              <m:sSub>
                <m:sSubPr>
                  <m:ctrl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</m:den>
          </m:f>
          <m:r>
            <w:rPr>
              <w:rFonts w:ascii="Times New Roman" w:hAnsi="Times New Roman" w:cs="Times New Roman"/>
              <w:sz w:val="24"/>
              <w:szCs w:val="24"/>
            </w:rPr>
            <m:t>∆</m:t>
          </m:r>
          <m:r>
            <m:rPr>
              <m:sty m:val="b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B</m:t>
          </m:r>
          <m:r>
            <m:rPr>
              <m:sty m:val="bi"/>
            </m:rP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7B2928" w:rsidRPr="00156504" w:rsidRDefault="007B2928" w:rsidP="007B2928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В случае гармонической зависимости от времени переходим к комплексным амплитудам:</w:t>
      </w:r>
    </w:p>
    <w:p w:rsidR="007B2928" w:rsidRPr="00156504" w:rsidRDefault="007B2928" w:rsidP="007B2928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Times New Roman" w:hAnsi="Times New Roman" w:cs="Times New Roman"/>
              <w:sz w:val="24"/>
              <w:szCs w:val="24"/>
            </w:rPr>
            <m:t>∆</m:t>
          </m:r>
          <m:r>
            <m:rPr>
              <m:sty m:val="b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B</m:t>
          </m:r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B</m:t>
          </m:r>
          <m:r>
            <m:rPr>
              <m:sty m:val="bi"/>
            </m:rP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,   </m:t>
          </m:r>
          <m:sSup>
            <m:sSupPr>
              <m:ctrlP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iωσμ</m:t>
          </m:r>
          <m:sSub>
            <m:sSubPr>
              <m:ctrlP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μ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, 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k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±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i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δ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,</m:t>
          </m:r>
        </m:oMath>
      </m:oMathPara>
    </w:p>
    <w:p w:rsidR="007B2928" w:rsidRPr="00156504" w:rsidRDefault="007B2928" w:rsidP="007B2928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δ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σ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μ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den>
              </m:f>
            </m:e>
          </m:rad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σ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μ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π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den>
              </m:f>
            </m:e>
          </m:rad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7B2928" w:rsidRPr="00156504" w:rsidRDefault="007B2928" w:rsidP="007B2928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Медь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50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9.33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мм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0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к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0.66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мм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>.</w:t>
      </w:r>
      <w:bookmarkStart w:id="37" w:name="_GoBack"/>
      <w:bookmarkEnd w:id="37"/>
    </w:p>
    <w:p w:rsidR="007B2928" w:rsidRPr="00156504" w:rsidRDefault="007B2928" w:rsidP="007B2928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Алюминий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50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11.7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мм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0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к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0.827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мм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239FC" w:rsidRDefault="007B2928" w:rsidP="00A239FC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Железо (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μ</m:t>
        </m:r>
        <m:r>
          <w:rPr>
            <w:rFonts w:ascii="Cambria Math" w:hAnsi="Times New Roman" w:cs="Times New Roman"/>
            <w:sz w:val="24"/>
            <w:szCs w:val="24"/>
          </w:rPr>
          <m:t>~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50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0.71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мм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239FC" w:rsidRPr="00A239FC" w:rsidRDefault="00A239FC" w:rsidP="00A239FC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A239FC" w:rsidRPr="00A239FC" w:rsidRDefault="00A239FC" w:rsidP="00A239FC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A239FC">
        <w:rPr>
          <w:rFonts w:ascii="Times New Roman" w:eastAsiaTheme="minorEastAsia" w:hAnsi="Times New Roman" w:cs="Times New Roman"/>
          <w:b/>
          <w:sz w:val="24"/>
          <w:szCs w:val="24"/>
        </w:rPr>
        <w:t>Найти среднюю за период мощность, выделяющуюся в бесконечно глубоком столбике единичной площади.</w:t>
      </w:r>
    </w:p>
    <w:p w:rsidR="00A239FC" w:rsidRPr="00A239FC" w:rsidRDefault="00A239FC" w:rsidP="00A239FC">
      <w:pPr>
        <w:rPr>
          <w:rFonts w:ascii="Times New Roman" w:eastAsiaTheme="minorEastAsia" w:hAnsi="Times New Roman" w:cs="Times New Roman"/>
          <w:sz w:val="24"/>
          <w:szCs w:val="24"/>
        </w:rPr>
      </w:pPr>
      <w:r w:rsidRPr="00A239FC">
        <w:rPr>
          <w:rFonts w:ascii="Times New Roman" w:eastAsiaTheme="minorEastAsia" w:hAnsi="Times New Roman" w:cs="Times New Roman"/>
          <w:sz w:val="24"/>
          <w:szCs w:val="24"/>
        </w:rPr>
        <w:t xml:space="preserve">Средняя по времени мощность, выделяемая в объем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dV</m:t>
        </m:r>
      </m:oMath>
      <w:r w:rsidRPr="00A239F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A239FC" w:rsidRPr="00A239FC" w:rsidRDefault="001559FA" w:rsidP="00A239FC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d>
            <m:dPr>
              <m:begChr m:val="〈"/>
              <m:endChr m:val="〉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P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j</m:t>
              </m:r>
              <m:r>
                <m:rPr>
                  <m:sty m:val="b"/>
                </m:rP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∙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dV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σ</m:t>
          </m:r>
          <m:d>
            <m:dPr>
              <m:begChr m:val="〈"/>
              <m:endChr m:val="〉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dV</m:t>
          </m:r>
        </m:oMath>
      </m:oMathPara>
    </w:p>
    <w:p w:rsidR="00A239FC" w:rsidRPr="00A239FC" w:rsidRDefault="00A239FC" w:rsidP="00A239FC">
      <w:pPr>
        <w:rPr>
          <w:rFonts w:ascii="Times New Roman" w:eastAsiaTheme="minorEastAsia" w:hAnsi="Times New Roman" w:cs="Times New Roman"/>
          <w:sz w:val="24"/>
          <w:szCs w:val="24"/>
        </w:rPr>
      </w:pPr>
      <w:r w:rsidRPr="00A239FC">
        <w:rPr>
          <w:rFonts w:ascii="Times New Roman" w:eastAsiaTheme="minorEastAsia" w:hAnsi="Times New Roman" w:cs="Times New Roman"/>
          <w:sz w:val="24"/>
          <w:szCs w:val="24"/>
        </w:rPr>
        <w:t>Средняя за период мощность, выделяющуюся в бесконечно глубоком столбике единичной площади</w:t>
      </w:r>
    </w:p>
    <w:p w:rsidR="00A239FC" w:rsidRPr="00A239FC" w:rsidRDefault="001559FA" w:rsidP="00A239FC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d>
            <m:dPr>
              <m:begChr m:val="〈"/>
              <m:endChr m:val="〉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P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∞</m:t>
              </m:r>
            </m:sup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σ</m:t>
              </m:r>
              <m:d>
                <m:dPr>
                  <m:begChr m:val="〈"/>
                  <m:endChr m:val="〉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z</m:t>
              </m:r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σ</m:t>
              </m:r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f>
                    <m:fPr>
                      <m:type m:val="li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δ</m:t>
                      </m:r>
                    </m:den>
                  </m:f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z</m:t>
              </m:r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σ</m:t>
              </m:r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δ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σ</m:t>
              </m:r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4</m:t>
              </m:r>
            </m:den>
          </m:f>
          <m:rad>
            <m:radPr>
              <m:degHide m:val="o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σ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den>
              </m:f>
            </m:e>
          </m:rad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den>
          </m:f>
          <m:rad>
            <m:radPr>
              <m:degHide m:val="o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σ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den>
              </m:f>
            </m:e>
          </m:ra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A239FC" w:rsidRPr="00A239FC" w:rsidRDefault="00A239FC" w:rsidP="00A239FC">
      <w:pPr>
        <w:rPr>
          <w:rFonts w:ascii="Times New Roman" w:eastAsiaTheme="minorEastAsia" w:hAnsi="Times New Roman" w:cs="Times New Roman"/>
          <w:sz w:val="24"/>
          <w:szCs w:val="24"/>
        </w:rPr>
      </w:pPr>
      <w:r w:rsidRPr="00A239FC">
        <w:rPr>
          <w:rFonts w:ascii="Times New Roman" w:eastAsiaTheme="minorEastAsia" w:hAnsi="Times New Roman" w:cs="Times New Roman"/>
          <w:b/>
          <w:sz w:val="24"/>
          <w:szCs w:val="24"/>
        </w:rPr>
        <w:t>Вывод</w:t>
      </w:r>
      <w:r w:rsidRPr="00A239FC">
        <w:rPr>
          <w:rFonts w:ascii="Times New Roman" w:eastAsiaTheme="minorEastAsia" w:hAnsi="Times New Roman" w:cs="Times New Roman"/>
          <w:sz w:val="24"/>
          <w:szCs w:val="24"/>
        </w:rPr>
        <w:t xml:space="preserve">: при переменном напряжении сопротивление проводника возрастает – ток идет только в приповерхностном слое, и эффективная площадь сечения уменьшается. Попытка использовать материал с большей проводимостью успешна только частично – из-за дальнейшего уменьшения эффективной площади сечения (глубина </w:t>
      </w:r>
      <w:proofErr w:type="spellStart"/>
      <w:r w:rsidRPr="00A239FC">
        <w:rPr>
          <w:rFonts w:ascii="Times New Roman" w:eastAsiaTheme="minorEastAsia" w:hAnsi="Times New Roman" w:cs="Times New Roman"/>
          <w:sz w:val="24"/>
          <w:szCs w:val="24"/>
        </w:rPr>
        <w:t>скин-слоя</w:t>
      </w:r>
      <w:proofErr w:type="spellEnd"/>
      <w:r w:rsidRPr="00A239FC">
        <w:rPr>
          <w:rFonts w:ascii="Times New Roman" w:eastAsiaTheme="minorEastAsia" w:hAnsi="Times New Roman" w:cs="Times New Roman"/>
          <w:sz w:val="24"/>
          <w:szCs w:val="24"/>
        </w:rPr>
        <w:t xml:space="preserve"> уменьшается с ростом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σ</m:t>
        </m:r>
      </m:oMath>
      <w:r w:rsidRPr="00A239FC">
        <w:rPr>
          <w:rFonts w:ascii="Times New Roman" w:eastAsiaTheme="minorEastAsia" w:hAnsi="Times New Roman" w:cs="Times New Roman"/>
          <w:sz w:val="24"/>
          <w:szCs w:val="24"/>
        </w:rPr>
        <w:t xml:space="preserve">) проводимость проводника пропорциональна н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σ</m:t>
        </m:r>
      </m:oMath>
      <w:r w:rsidRPr="00A239FC">
        <w:rPr>
          <w:rFonts w:ascii="Times New Roman" w:eastAsiaTheme="minorEastAsia" w:hAnsi="Times New Roman" w:cs="Times New Roman"/>
          <w:sz w:val="24"/>
          <w:szCs w:val="24"/>
        </w:rPr>
        <w:t xml:space="preserve">, а </w:t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σ</m:t>
            </m:r>
          </m:e>
        </m:rad>
      </m:oMath>
      <w:r w:rsidRPr="00A239F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239FC" w:rsidRPr="00A239FC" w:rsidRDefault="00A239FC" w:rsidP="007D04D9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272B62" w:rsidRDefault="00272B62" w:rsidP="00D43358">
      <w:pPr>
        <w:pStyle w:val="1"/>
        <w:pageBreakBefore/>
        <w:rPr>
          <w:rFonts w:ascii="Times New Roman" w:eastAsiaTheme="minorEastAsia" w:hAnsi="Times New Roman" w:cs="Times New Roman"/>
        </w:rPr>
      </w:pPr>
      <w:r w:rsidRPr="00156504">
        <w:rPr>
          <w:rFonts w:ascii="Times New Roman" w:eastAsiaTheme="minorEastAsia" w:hAnsi="Times New Roman" w:cs="Times New Roman"/>
        </w:rPr>
        <w:lastRenderedPageBreak/>
        <w:t xml:space="preserve">Семинар </w:t>
      </w:r>
      <w:r w:rsidR="00BC76E4" w:rsidRPr="00156504">
        <w:rPr>
          <w:rFonts w:ascii="Times New Roman" w:eastAsiaTheme="minorEastAsia" w:hAnsi="Times New Roman" w:cs="Times New Roman"/>
        </w:rPr>
        <w:t>5</w:t>
      </w:r>
    </w:p>
    <w:p w:rsidR="001166DA" w:rsidRDefault="001166DA" w:rsidP="001166DA">
      <w:pPr>
        <w:rPr>
          <w:rFonts w:ascii="Times New Roman" w:hAnsi="Times New Roman" w:cs="Times New Roman"/>
          <w:b/>
          <w:sz w:val="24"/>
          <w:szCs w:val="24"/>
        </w:rPr>
      </w:pPr>
    </w:p>
    <w:p w:rsidR="001166DA" w:rsidRPr="00156504" w:rsidRDefault="001166DA" w:rsidP="001166D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Напомним про волновую оптику,</w:t>
      </w: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 поляризацию света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и граничные условия</w:t>
      </w:r>
      <w:r w:rsidRPr="00156504">
        <w:rPr>
          <w:rFonts w:ascii="Times New Roman" w:hAnsi="Times New Roman" w:cs="Times New Roman"/>
          <w:b/>
          <w:sz w:val="24"/>
          <w:szCs w:val="24"/>
        </w:rPr>
        <w:t>.</w:t>
      </w:r>
    </w:p>
    <w:p w:rsidR="00316E86" w:rsidRDefault="00316E86" w:rsidP="00316E86">
      <w:pPr>
        <w:rPr>
          <w:rFonts w:ascii="Times New Roman" w:hAnsi="Times New Roman" w:cs="Times New Roman"/>
          <w:sz w:val="24"/>
          <w:szCs w:val="24"/>
        </w:rPr>
      </w:pPr>
    </w:p>
    <w:p w:rsidR="001166DA" w:rsidRDefault="001166DA" w:rsidP="001166DA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Вывести закон </w:t>
      </w:r>
      <w:proofErr w:type="spellStart"/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>Малюса</w:t>
      </w:r>
      <w:proofErr w:type="spellEnd"/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1166DA" w:rsidRDefault="001166DA" w:rsidP="001166DA">
      <w:pPr>
        <w:pStyle w:val="a3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1166DA" w:rsidRDefault="001166DA" w:rsidP="001166DA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Используя граничные условия найти коэффициент отражения света от границы раздела двух сред для </w:t>
      </w:r>
      <w:r w:rsidRPr="001166DA">
        <w:rPr>
          <w:rFonts w:ascii="Times New Roman" w:eastAsiaTheme="minorEastAsia" w:hAnsi="Times New Roman" w:cs="Times New Roman"/>
          <w:b/>
          <w:sz w:val="24"/>
          <w:szCs w:val="24"/>
        </w:rPr>
        <w:t>нормального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падения света.</w:t>
      </w:r>
    </w:p>
    <w:p w:rsidR="001166DA" w:rsidRPr="00E47ABF" w:rsidRDefault="001166DA" w:rsidP="001166DA">
      <w:pPr>
        <w:pStyle w:val="a3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EA4FB4" w:rsidRPr="00E47ABF" w:rsidRDefault="00EA4FB4" w:rsidP="001166DA">
      <w:pPr>
        <w:pStyle w:val="a3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1166DA" w:rsidRPr="00EA4FB4" w:rsidRDefault="001166DA" w:rsidP="00316E86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EA4FB4">
        <w:rPr>
          <w:rFonts w:ascii="Times New Roman" w:eastAsiaTheme="minorEastAsia" w:hAnsi="Times New Roman" w:cs="Times New Roman"/>
          <w:b/>
          <w:sz w:val="24"/>
          <w:szCs w:val="24"/>
        </w:rPr>
        <w:t>Прием задач</w:t>
      </w:r>
      <w:r w:rsidR="00EA4FB4" w:rsidRPr="00EA4FB4">
        <w:rPr>
          <w:rFonts w:ascii="Times New Roman" w:eastAsiaTheme="minorEastAsia" w:hAnsi="Times New Roman" w:cs="Times New Roman"/>
          <w:b/>
          <w:sz w:val="24"/>
          <w:szCs w:val="24"/>
        </w:rPr>
        <w:t xml:space="preserve"> (второй урок полностью)</w:t>
      </w:r>
      <w:r w:rsidRPr="00EA4FB4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636853" w:rsidRPr="00156504" w:rsidRDefault="00D43358" w:rsidP="00D43358">
      <w:pPr>
        <w:pStyle w:val="1"/>
        <w:pageBreakBefore/>
        <w:rPr>
          <w:rFonts w:ascii="Times New Roman" w:eastAsiaTheme="minorEastAsia" w:hAnsi="Times New Roman" w:cs="Times New Roman"/>
        </w:rPr>
      </w:pPr>
      <w:r w:rsidRPr="00156504">
        <w:rPr>
          <w:rFonts w:ascii="Times New Roman" w:eastAsiaTheme="minorEastAsia" w:hAnsi="Times New Roman" w:cs="Times New Roman"/>
        </w:rPr>
        <w:lastRenderedPageBreak/>
        <w:t>С</w:t>
      </w:r>
      <w:r w:rsidR="00272B62" w:rsidRPr="00156504">
        <w:rPr>
          <w:rFonts w:ascii="Times New Roman" w:eastAsiaTheme="minorEastAsia" w:hAnsi="Times New Roman" w:cs="Times New Roman"/>
        </w:rPr>
        <w:t>еминар</w:t>
      </w:r>
      <w:r w:rsidR="00837C71" w:rsidRPr="00156504">
        <w:rPr>
          <w:rFonts w:ascii="Times New Roman" w:eastAsiaTheme="minorEastAsia" w:hAnsi="Times New Roman" w:cs="Times New Roman"/>
        </w:rPr>
        <w:t xml:space="preserve"> 6</w:t>
      </w:r>
    </w:p>
    <w:p w:rsidR="00567FE5" w:rsidRDefault="00567FE5" w:rsidP="00567FE5">
      <w:pPr>
        <w:rPr>
          <w:rFonts w:ascii="Times New Roman" w:hAnsi="Times New Roman" w:cs="Times New Roman"/>
          <w:b/>
          <w:sz w:val="24"/>
          <w:szCs w:val="24"/>
        </w:rPr>
      </w:pPr>
    </w:p>
    <w:p w:rsidR="00567FE5" w:rsidRPr="00156504" w:rsidRDefault="00567FE5" w:rsidP="00567FE5">
      <w:pPr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Напомним законы геометрической оптики.</w:t>
      </w:r>
    </w:p>
    <w:p w:rsidR="00567FE5" w:rsidRDefault="00567FE5" w:rsidP="00567FE5">
      <w:pPr>
        <w:rPr>
          <w:rFonts w:ascii="Times New Roman" w:hAnsi="Times New Roman" w:cs="Times New Roman"/>
          <w:sz w:val="24"/>
          <w:szCs w:val="24"/>
        </w:rPr>
      </w:pPr>
    </w:p>
    <w:p w:rsidR="00567FE5" w:rsidRPr="00156504" w:rsidRDefault="009628FB" w:rsidP="00567FE5">
      <w:pPr>
        <w:pStyle w:val="a3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ывести законы геометрической оптики из п</w:t>
      </w:r>
      <w:r w:rsidR="00567FE5" w:rsidRPr="00156504">
        <w:rPr>
          <w:rFonts w:ascii="Times New Roman" w:hAnsi="Times New Roman" w:cs="Times New Roman"/>
          <w:b/>
          <w:sz w:val="24"/>
          <w:szCs w:val="24"/>
        </w:rPr>
        <w:t>ринцип</w:t>
      </w:r>
      <w:r>
        <w:rPr>
          <w:rFonts w:ascii="Times New Roman" w:hAnsi="Times New Roman" w:cs="Times New Roman"/>
          <w:b/>
          <w:sz w:val="24"/>
          <w:szCs w:val="24"/>
        </w:rPr>
        <w:t>а</w:t>
      </w:r>
      <w:r w:rsidR="00567FE5" w:rsidRPr="00156504">
        <w:rPr>
          <w:rFonts w:ascii="Times New Roman" w:hAnsi="Times New Roman" w:cs="Times New Roman"/>
          <w:b/>
          <w:sz w:val="24"/>
          <w:szCs w:val="24"/>
        </w:rPr>
        <w:t xml:space="preserve"> Ферма.</w:t>
      </w:r>
      <w:r w:rsidR="00505B39" w:rsidRPr="00505B39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505B39">
        <w:rPr>
          <w:rFonts w:ascii="Times New Roman" w:eastAsiaTheme="minorEastAsia" w:hAnsi="Times New Roman" w:cs="Times New Roman"/>
          <w:b/>
          <w:sz w:val="24"/>
          <w:szCs w:val="24"/>
        </w:rPr>
        <w:t>(если мало времени, то пропустить отражение)</w:t>
      </w:r>
      <w:r w:rsidR="00505B39"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05B39" w:rsidRPr="0015650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7FE5" w:rsidRPr="00156504" w:rsidRDefault="00567FE5" w:rsidP="00567FE5">
      <w:pPr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972833" cy="1757369"/>
            <wp:effectExtent l="0" t="0" r="0" b="0"/>
            <wp:docPr id="2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Untitled-3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1072" cy="1760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FE5" w:rsidRPr="00156504" w:rsidRDefault="00567FE5" w:rsidP="00567FE5">
      <w:pPr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Пусть луч света выходит из точки </w:t>
      </w:r>
      <w:r w:rsidRPr="0015650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156504">
        <w:rPr>
          <w:rFonts w:ascii="Times New Roman" w:hAnsi="Times New Roman" w:cs="Times New Roman"/>
          <w:sz w:val="24"/>
          <w:szCs w:val="24"/>
        </w:rPr>
        <w:t xml:space="preserve"> и приходит в точку </w:t>
      </w:r>
      <w:r w:rsidRPr="00156504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156504">
        <w:rPr>
          <w:rFonts w:ascii="Times New Roman" w:hAnsi="Times New Roman" w:cs="Times New Roman"/>
          <w:sz w:val="24"/>
          <w:szCs w:val="24"/>
        </w:rPr>
        <w:t>. Найдем из принципа Ферма законы движения луча. Запишем время движения</w:t>
      </w:r>
    </w:p>
    <w:p w:rsidR="00567FE5" w:rsidRPr="00156504" w:rsidRDefault="00567FE5" w:rsidP="00567FE5">
      <w:pPr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t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e>
          </m:nary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sup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s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v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</m:den>
              </m:f>
            </m:e>
          </m:nary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</m:den>
          </m:f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</m:e>
          </m:nary>
          <m:r>
            <w:rPr>
              <w:rFonts w:ascii="Cambria Math" w:hAnsi="Cambria Math" w:cs="Times New Roman"/>
              <w:sz w:val="24"/>
              <w:szCs w:val="24"/>
            </w:rPr>
            <m:t>ds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567FE5" w:rsidRPr="00156504" w:rsidRDefault="00567FE5" w:rsidP="00567FE5">
      <w:pPr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Для однородной среды</w:t>
      </w:r>
    </w:p>
    <w:p w:rsidR="00567FE5" w:rsidRPr="00156504" w:rsidRDefault="00567FE5" w:rsidP="00567FE5">
      <w:pPr>
        <w:rPr>
          <w:rFonts w:ascii="Times New Roman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t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type m:val="lin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nL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,</m:t>
          </m:r>
        </m:oMath>
      </m:oMathPara>
    </w:p>
    <w:p w:rsidR="00567FE5" w:rsidRPr="00156504" w:rsidRDefault="00567FE5" w:rsidP="00567FE5">
      <w:pPr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r>
          <w:rPr>
            <w:rFonts w:ascii="Cambria Math" w:hAnsi="Cambria Math" w:cs="Times New Roman"/>
            <w:sz w:val="24"/>
            <w:szCs w:val="24"/>
          </w:rPr>
          <m:t>L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– полная длина пути. О</w:t>
      </w:r>
      <w:r w:rsidRPr="00156504">
        <w:rPr>
          <w:rFonts w:ascii="Times New Roman" w:hAnsi="Times New Roman" w:cs="Times New Roman"/>
          <w:sz w:val="24"/>
          <w:szCs w:val="24"/>
        </w:rPr>
        <w:t xml:space="preserve">чевидно, что минимальная длина у кратчайшего пути – прямой линии, соединяющей точки </w:t>
      </w:r>
      <w:r w:rsidRPr="0015650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156504">
        <w:rPr>
          <w:rFonts w:ascii="Times New Roman" w:hAnsi="Times New Roman" w:cs="Times New Roman"/>
          <w:sz w:val="24"/>
          <w:szCs w:val="24"/>
        </w:rPr>
        <w:t xml:space="preserve"> и </w:t>
      </w:r>
      <w:r w:rsidRPr="00156504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156504">
        <w:rPr>
          <w:rFonts w:ascii="Times New Roman" w:hAnsi="Times New Roman" w:cs="Times New Roman"/>
          <w:sz w:val="24"/>
          <w:szCs w:val="24"/>
        </w:rPr>
        <w:t>.</w:t>
      </w:r>
    </w:p>
    <w:p w:rsidR="00567FE5" w:rsidRPr="00156504" w:rsidRDefault="00567FE5" w:rsidP="00567FE5">
      <w:pPr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Для случая отражения</w:t>
      </w:r>
      <w:r w:rsidR="00505B39" w:rsidRPr="00505B39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156504">
        <w:rPr>
          <w:rFonts w:ascii="Times New Roman" w:hAnsi="Times New Roman" w:cs="Times New Roman"/>
          <w:sz w:val="24"/>
          <w:szCs w:val="24"/>
        </w:rPr>
        <w:t>представим время движения как сумму времен в пути до отражения и после. Как уже доказали, на этих этапах луч движется по прямой. Введем обозначения как показано на рисунке.</w:t>
      </w:r>
    </w:p>
    <w:p w:rsidR="00567FE5" w:rsidRPr="00156504" w:rsidRDefault="00567FE5" w:rsidP="00567FE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t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</m:den>
          </m:f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Times New Roman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hAnsi="Times New Roman" w:cs="Times New Roman"/>
              <w:sz w:val="24"/>
              <w:szCs w:val="24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Times New Roman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567FE5" w:rsidRPr="00156504" w:rsidRDefault="00567FE5" w:rsidP="00567FE5">
      <w:pPr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Условие минимума времени тогда запишется как</w:t>
      </w:r>
    </w:p>
    <w:p w:rsidR="00567FE5" w:rsidRPr="00156504" w:rsidRDefault="001559FA" w:rsidP="00567FE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x</m:t>
              </m:r>
            </m:den>
          </m:f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</m:d>
          <m:r>
            <w:rPr>
              <w:rFonts w:ascii="Cambria Math" w:hAnsi="Times New Roman" w:cs="Times New Roman"/>
              <w:sz w:val="24"/>
              <w:szCs w:val="24"/>
            </w:rPr>
            <m:t>=0,</m:t>
          </m:r>
        </m:oMath>
      </m:oMathPara>
    </w:p>
    <w:p w:rsidR="00567FE5" w:rsidRPr="00156504" w:rsidRDefault="001559FA" w:rsidP="00567FE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Times New Roman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Times New Roman" w:hAnsi="Times New Roman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Times New Roman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Times New Roman" w:cs="Times New Roman"/>
              <w:sz w:val="24"/>
              <w:szCs w:val="24"/>
            </w:rPr>
            <m:t xml:space="preserve">=0,  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fun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α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α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:rsidR="00567FE5" w:rsidRPr="00156504" w:rsidRDefault="00567FE5" w:rsidP="00567FE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Угол падения равен углу отражения, как и следовало ожидать.</w:t>
      </w:r>
    </w:p>
    <w:p w:rsidR="00567FE5" w:rsidRDefault="00567FE5" w:rsidP="00567FE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67FE5">
        <w:rPr>
          <w:rFonts w:ascii="Times New Roman" w:eastAsiaTheme="minorEastAsia" w:hAnsi="Times New Roman" w:cs="Times New Roman"/>
          <w:b/>
          <w:sz w:val="24"/>
          <w:szCs w:val="24"/>
        </w:rPr>
        <w:t>Для преломления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156504">
        <w:rPr>
          <w:rFonts w:ascii="Times New Roman" w:eastAsiaTheme="minorEastAsia" w:hAnsi="Times New Roman" w:cs="Times New Roman"/>
          <w:sz w:val="24"/>
          <w:szCs w:val="24"/>
        </w:rPr>
        <w:t>поступаем аналогично</w:t>
      </w:r>
      <w:r w:rsidRPr="00567FE5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9628FB" w:rsidRDefault="009628FB" w:rsidP="00567FE5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9628FB" w:rsidRPr="00567FE5" w:rsidRDefault="009628FB" w:rsidP="00567FE5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05B39" w:rsidRPr="00505B39" w:rsidRDefault="009628FB" w:rsidP="00505B39">
      <w:pPr>
        <w:pStyle w:val="a3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Найти какой угловой размер будет у тонкого белого пучка света после прохождения стеклянной </w:t>
      </w:r>
      <w:r w:rsidR="00505B39" w:rsidRPr="00505B39">
        <w:rPr>
          <w:rFonts w:ascii="Times New Roman" w:hAnsi="Times New Roman" w:cs="Times New Roman"/>
          <w:b/>
          <w:sz w:val="24"/>
          <w:szCs w:val="24"/>
        </w:rPr>
        <w:t>призм</w:t>
      </w:r>
      <w:r>
        <w:rPr>
          <w:rFonts w:ascii="Times New Roman" w:hAnsi="Times New Roman" w:cs="Times New Roman"/>
          <w:b/>
          <w:sz w:val="24"/>
          <w:szCs w:val="24"/>
        </w:rPr>
        <w:t>ы</w:t>
      </w:r>
      <w:r w:rsidR="00505B39" w:rsidRPr="00505B39">
        <w:rPr>
          <w:rFonts w:ascii="Times New Roman" w:hAnsi="Times New Roman" w:cs="Times New Roman"/>
          <w:b/>
          <w:sz w:val="24"/>
          <w:szCs w:val="24"/>
        </w:rPr>
        <w:t>.</w:t>
      </w:r>
    </w:p>
    <w:p w:rsidR="00505B39" w:rsidRPr="00156504" w:rsidRDefault="00505B39" w:rsidP="00505B39">
      <w:pPr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033513" cy="1753386"/>
            <wp:effectExtent l="19050" t="0" r="5087" b="0"/>
            <wp:docPr id="2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Untitled-1.jp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4301" cy="1779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B39" w:rsidRPr="00156504" w:rsidRDefault="00505B39" w:rsidP="00505B39">
      <w:pPr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Исходя из рисунка, при малых углах падения и малой величине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</m:oMath>
      <w:r w:rsidRPr="00156504">
        <w:rPr>
          <w:rFonts w:ascii="Times New Roman" w:hAnsi="Times New Roman" w:cs="Times New Roman"/>
          <w:sz w:val="24"/>
          <w:szCs w:val="24"/>
        </w:rPr>
        <w:t xml:space="preserve"> угол преломления призмы</w:t>
      </w:r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θ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α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Отсюда можно для малого диапазона длин падающих на линзу волн оценить разброс углов преломления</w:t>
      </w:r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Times New Roman" w:eastAsiaTheme="minorEastAsia" w:hAnsi="Times New Roman" w:cs="Times New Roman"/>
              <w:sz w:val="24"/>
              <w:szCs w:val="24"/>
            </w:rPr>
            <m:t>∆</m:t>
          </m:r>
          <m:r>
            <w:rPr>
              <w:rFonts w:ascii="Cambria Math" w:hAnsi="Cambria Math" w:cs="Times New Roman"/>
              <w:sz w:val="24"/>
              <w:szCs w:val="24"/>
            </w:rPr>
            <m:t>θ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θ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λ</m:t>
              </m:r>
            </m:den>
          </m:f>
          <m:r>
            <w:rPr>
              <w:rFonts w:ascii="Times New Roman" w:hAnsi="Times New Roman" w:cs="Times New Roman"/>
              <w:sz w:val="24"/>
              <w:szCs w:val="24"/>
            </w:rPr>
            <m:t>∆</m:t>
          </m:r>
          <m:r>
            <w:rPr>
              <w:rFonts w:ascii="Cambria Math" w:hAnsi="Cambria Math" w:cs="Times New Roman"/>
              <w:sz w:val="24"/>
              <w:szCs w:val="24"/>
            </w:rPr>
            <m:t>λ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α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n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den>
          </m:f>
          <m:r>
            <w:rPr>
              <w:rFonts w:ascii="Times New Roman" w:hAnsi="Times New Roman" w:cs="Times New Roman"/>
              <w:sz w:val="24"/>
              <w:szCs w:val="24"/>
            </w:rPr>
            <m:t>∆</m:t>
          </m:r>
          <m:r>
            <w:rPr>
              <w:rFonts w:ascii="Cambria Math" w:hAnsi="Cambria Math" w:cs="Times New Roman"/>
              <w:sz w:val="24"/>
              <w:szCs w:val="24"/>
            </w:rPr>
            <m:t>λ</m:t>
          </m:r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Видимый свет имеет диапазон от 380 нм до 780 нм, следовательно, </w:t>
      </w:r>
      <m:oMath>
        <m:r>
          <w:rPr>
            <w:rFonts w:ascii="Times New Roman" w:hAnsi="Times New Roman" w:cs="Times New Roman"/>
            <w:sz w:val="24"/>
            <w:szCs w:val="24"/>
          </w:rPr>
          <m:t>∆</m:t>
        </m:r>
        <m:r>
          <w:rPr>
            <w:rFonts w:ascii="Cambria Math" w:hAnsi="Cambria Math" w:cs="Times New Roman"/>
            <w:sz w:val="24"/>
            <w:szCs w:val="24"/>
          </w:rPr>
          <m:t>λ</m:t>
        </m:r>
        <m:r>
          <w:rPr>
            <w:rFonts w:ascii="Cambria Math" w:hAnsi="Times New Roman" w:cs="Times New Roman"/>
            <w:sz w:val="24"/>
            <w:szCs w:val="24"/>
          </w:rPr>
          <m:t>=400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нм. Также положим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5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°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>. Величина показателя преломления находится в диапазоне от 1.4 до 2 для видимого света для разных типов стекол, причем падает при увеличении длины волны.</w:t>
      </w:r>
      <w:r w:rsidR="005D69E2">
        <w:rPr>
          <w:rFonts w:ascii="Times New Roman" w:eastAsiaTheme="minorEastAsia" w:hAnsi="Times New Roman" w:cs="Times New Roman"/>
          <w:sz w:val="24"/>
          <w:szCs w:val="24"/>
        </w:rPr>
        <w:t xml:space="preserve"> В оптическом диапазоне </w:t>
      </w:r>
      <w:r w:rsidR="005D69E2">
        <w:rPr>
          <w:rFonts w:ascii="Times New Roman" w:eastAsiaTheme="minorEastAsia" w:hAnsi="Times New Roman" w:cs="Times New Roman"/>
          <w:sz w:val="24"/>
          <w:szCs w:val="24"/>
          <w:lang w:val="en-US"/>
        </w:rPr>
        <w:t>n</w:t>
      </w:r>
      <w:r w:rsidR="005D69E2">
        <w:rPr>
          <w:rFonts w:ascii="Times New Roman" w:eastAsiaTheme="minorEastAsia" w:hAnsi="Times New Roman" w:cs="Times New Roman"/>
          <w:sz w:val="24"/>
          <w:szCs w:val="24"/>
        </w:rPr>
        <w:t xml:space="preserve"> меняется примерно на 0.02-0.04</w:t>
      </w:r>
      <w:r w:rsidR="00090D73">
        <w:rPr>
          <w:rFonts w:ascii="Times New Roman" w:eastAsiaTheme="minorEastAsia" w:hAnsi="Times New Roman" w:cs="Times New Roman"/>
          <w:sz w:val="24"/>
          <w:szCs w:val="24"/>
        </w:rPr>
        <w:t xml:space="preserve"> для разных типов </w:t>
      </w:r>
      <w:proofErr w:type="spellStart"/>
      <w:r w:rsidR="00090D73">
        <w:rPr>
          <w:rFonts w:ascii="Times New Roman" w:eastAsiaTheme="minorEastAsia" w:hAnsi="Times New Roman" w:cs="Times New Roman"/>
          <w:sz w:val="24"/>
          <w:szCs w:val="24"/>
        </w:rPr>
        <w:t>стекл</w:t>
      </w:r>
      <w:proofErr w:type="spellEnd"/>
      <w:r w:rsidR="005D69E2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Отсюда оценим</w:t>
      </w:r>
    </w:p>
    <w:p w:rsidR="00505B39" w:rsidRPr="00156504" w:rsidRDefault="001559FA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n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λ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≈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0.03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400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≈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10</m:t>
              </m:r>
            </m:e>
            <m:sup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4</m:t>
              </m:r>
            </m:sup>
          </m:sSup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нм</m:t>
              </m:r>
            </m:e>
            <m:sup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Окончательно получаем</w:t>
      </w:r>
    </w:p>
    <w:p w:rsidR="00505B39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Times New Roman" w:eastAsiaTheme="minorEastAsia" w:hAnsi="Times New Roman" w:cs="Times New Roman"/>
              <w:sz w:val="24"/>
              <w:szCs w:val="24"/>
            </w:rPr>
            <m:t>∆</m:t>
          </m:r>
          <m:r>
            <w:rPr>
              <w:rFonts w:ascii="Cambria Math" w:hAnsi="Cambria Math" w:cs="Times New Roman"/>
              <w:sz w:val="24"/>
              <w:szCs w:val="24"/>
            </w:rPr>
            <m:t>θ</m:t>
          </m:r>
          <m:r>
            <w:rPr>
              <w:rFonts w:ascii="Cambria Math" w:hAnsi="Times New Roman" w:cs="Times New Roman"/>
              <w:sz w:val="24"/>
              <w:szCs w:val="24"/>
            </w:rPr>
            <m:t>=5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Times New Roman" w:hAnsi="Times New Roman" w:cs="Times New Roman"/>
                  <w:sz w:val="24"/>
                  <w:szCs w:val="24"/>
                </w:rPr>
                <m:t>∙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0</m:t>
              </m:r>
            </m:e>
            <m:sup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4</m:t>
              </m:r>
            </m:sup>
          </m:sSup>
          <m:r>
            <w:rPr>
              <w:rFonts w:ascii="Times New Roman" w:hAnsi="Times New Roman" w:cs="Times New Roman"/>
              <w:sz w:val="24"/>
              <w:szCs w:val="24"/>
            </w:rPr>
            <m:t>∙</m:t>
          </m:r>
          <m:r>
            <w:rPr>
              <w:rFonts w:ascii="Cambria Math" w:hAnsi="Times New Roman" w:cs="Times New Roman"/>
              <w:sz w:val="24"/>
              <w:szCs w:val="24"/>
            </w:rPr>
            <m:t>400=0.2</m:t>
          </m:r>
          <m:r>
            <w:rPr>
              <w:rFonts w:ascii="Cambria Math" w:hAnsi="Times New Roman" w:cs="Times New Roman"/>
              <w:sz w:val="24"/>
              <w:szCs w:val="24"/>
            </w:rPr>
            <m:t>°</m:t>
          </m:r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:rsidR="00505B39" w:rsidRDefault="00505B39" w:rsidP="00505B39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505B39" w:rsidRDefault="00837C71" w:rsidP="00505B39">
      <w:pPr>
        <w:pStyle w:val="a3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 w:rsidRPr="00505B39">
        <w:rPr>
          <w:rFonts w:ascii="Times New Roman" w:hAnsi="Times New Roman" w:cs="Times New Roman"/>
          <w:b/>
          <w:sz w:val="24"/>
          <w:szCs w:val="24"/>
        </w:rPr>
        <w:t xml:space="preserve">Найти фокусное расстояние плоско-выпуклой </w:t>
      </w:r>
      <w:r w:rsidR="00F10A01" w:rsidRPr="00505B39">
        <w:rPr>
          <w:rFonts w:ascii="Times New Roman" w:hAnsi="Times New Roman" w:cs="Times New Roman"/>
          <w:b/>
          <w:sz w:val="24"/>
          <w:szCs w:val="24"/>
        </w:rPr>
        <w:t>линзы</w:t>
      </w:r>
      <w:r w:rsidRPr="00505B39">
        <w:rPr>
          <w:rFonts w:ascii="Times New Roman" w:hAnsi="Times New Roman" w:cs="Times New Roman"/>
          <w:b/>
          <w:sz w:val="24"/>
          <w:szCs w:val="24"/>
        </w:rPr>
        <w:t>.</w:t>
      </w:r>
    </w:p>
    <w:p w:rsidR="00505B39" w:rsidRDefault="00505B39" w:rsidP="00505B39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505B39" w:rsidRDefault="00505B39" w:rsidP="00505B39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837C71" w:rsidRPr="00505B39" w:rsidRDefault="00A571D4" w:rsidP="00505B39">
      <w:pPr>
        <w:pStyle w:val="a3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 w:rsidRPr="00505B3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505B39">
        <w:rPr>
          <w:rFonts w:ascii="Times New Roman" w:eastAsiaTheme="minorEastAsia" w:hAnsi="Times New Roman" w:cs="Times New Roman"/>
          <w:b/>
          <w:sz w:val="24"/>
          <w:szCs w:val="24"/>
        </w:rPr>
        <w:t>Прием задач</w:t>
      </w:r>
      <w:r w:rsidR="00EA4FB4" w:rsidRPr="00505B39">
        <w:rPr>
          <w:rFonts w:ascii="Times New Roman" w:eastAsiaTheme="minorEastAsia" w:hAnsi="Times New Roman" w:cs="Times New Roman"/>
          <w:b/>
          <w:sz w:val="24"/>
          <w:szCs w:val="24"/>
        </w:rPr>
        <w:t xml:space="preserve"> (второй урок полностью)</w:t>
      </w:r>
      <w:r w:rsidRPr="00505B39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A571D4" w:rsidRPr="00156504" w:rsidRDefault="00A571D4" w:rsidP="00A571D4">
      <w:pPr>
        <w:pStyle w:val="1"/>
        <w:pageBreakBefore/>
        <w:rPr>
          <w:rFonts w:ascii="Times New Roman" w:eastAsiaTheme="minorEastAsia" w:hAnsi="Times New Roman" w:cs="Times New Roman"/>
        </w:rPr>
      </w:pPr>
      <w:r w:rsidRPr="00156504">
        <w:rPr>
          <w:rFonts w:ascii="Times New Roman" w:eastAsiaTheme="minorEastAsia" w:hAnsi="Times New Roman" w:cs="Times New Roman"/>
        </w:rPr>
        <w:lastRenderedPageBreak/>
        <w:t>Семинар 7</w:t>
      </w:r>
    </w:p>
    <w:p w:rsidR="00D13A43" w:rsidRDefault="00D13A43" w:rsidP="00D13A43">
      <w:pPr>
        <w:pStyle w:val="a3"/>
        <w:ind w:left="0"/>
        <w:rPr>
          <w:rFonts w:ascii="Times New Roman" w:hAnsi="Times New Roman" w:cs="Times New Roman"/>
          <w:b/>
          <w:sz w:val="24"/>
          <w:szCs w:val="24"/>
        </w:rPr>
      </w:pPr>
    </w:p>
    <w:p w:rsidR="00505B39" w:rsidRPr="00156504" w:rsidRDefault="00505B39" w:rsidP="00D13A43">
      <w:pPr>
        <w:pStyle w:val="a3"/>
        <w:ind w:left="0"/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Вспомним ход лучей и построение изображения в тонкой линзе.</w:t>
      </w:r>
    </w:p>
    <w:p w:rsidR="00505B39" w:rsidRPr="00D13A43" w:rsidRDefault="00505B39" w:rsidP="00D13A43">
      <w:pPr>
        <w:rPr>
          <w:rFonts w:ascii="Times New Roman" w:hAnsi="Times New Roman" w:cs="Times New Roman"/>
          <w:sz w:val="24"/>
          <w:szCs w:val="24"/>
        </w:rPr>
      </w:pPr>
    </w:p>
    <w:p w:rsidR="00505B39" w:rsidRPr="00156504" w:rsidRDefault="00D13A43" w:rsidP="00505B39">
      <w:pPr>
        <w:pStyle w:val="a3"/>
        <w:numPr>
          <w:ilvl w:val="0"/>
          <w:numId w:val="34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05B39" w:rsidRPr="00156504">
        <w:rPr>
          <w:rFonts w:ascii="Times New Roman" w:hAnsi="Times New Roman" w:cs="Times New Roman"/>
          <w:b/>
          <w:sz w:val="24"/>
          <w:szCs w:val="24"/>
        </w:rPr>
        <w:t>Найти фокусное расстояние дуплета тонких линз.</w:t>
      </w:r>
    </w:p>
    <w:p w:rsidR="00505B39" w:rsidRPr="00156504" w:rsidRDefault="00505B39" w:rsidP="00505B39">
      <w:pPr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02160" cy="1148219"/>
            <wp:effectExtent l="0" t="0" r="0" b="0"/>
            <wp:docPr id="23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Untitled-5.jpg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6513" cy="116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Часто путь луча света, а именно связь его начального и конечного положений можно описать при помощи матрицы. Это возможно, когда известна какая-либо “опорная” траектория луча, и известно, что луч мало отклоняется от этой опорной траектории (на небольшие расстояния, имеет малые углы наклона к ней). Простейшей и наиболее распространенной системой, его движение описывается подобным образом, является система, состоящая из линз, поверхности которых обладают симметрией вращения (аксиальной симметрией), а оси всех линз совпадают. Получается аксиально-симметричная система; опорная траектория в такой системе совпадает с ее осью. Очевидно, что если начальное направление луча целиком лежит в плоскости, образованной начальной точкой и направлением вдоль оси, то и в дальнейшем луч будет лежать в этой плоскости. В таком случае можно использовать величины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– отклонение луча от оси, и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– наклон луча к оси.</w:t>
      </w:r>
    </w:p>
    <w:p w:rsidR="00505B39" w:rsidRPr="00156504" w:rsidRDefault="00505B39" w:rsidP="00505B39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17107" cy="1404938"/>
            <wp:effectExtent l="0" t="0" r="0" b="508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Untitled-3.jp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1907" cy="1407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Можно найти матрицу для сферической границы, для толстой линзы и т.д. Для тонкой линзы </w:t>
      </w:r>
      <w:r w:rsidRPr="00156504">
        <w:rPr>
          <w:rFonts w:ascii="Times New Roman" w:eastAsiaTheme="minorEastAsia" w:hAnsi="Times New Roman" w:cs="Times New Roman"/>
          <w:sz w:val="24"/>
          <w:szCs w:val="24"/>
          <w:lang w:val="en-US"/>
        </w:rPr>
        <w:t>c</w:t>
      </w: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фокусным расстоянием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матрица имеет вид</w:t>
      </w:r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M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f</m:t>
                        </m:r>
                      </m:den>
                    </m:f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Для пустого промежутка размером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d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M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>Важно</w:t>
      </w:r>
      <w:r w:rsidRPr="00156504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а) Если последовательно размещены несколько оптических элементов, то матрица такой системы есть произведение матриц элементов (в обратном порядке).</w:t>
      </w:r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б) Фокусное расстояние системы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f>
          <m:fPr>
            <m:type m:val="li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1</m:t>
                </m:r>
              </m:sub>
            </m:sSub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.</m:t>
        </m:r>
      </m:oMath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Отсюда фокусное расстояние дуплета находим, записав матрицу дуплета как</w:t>
      </w:r>
    </w:p>
    <w:p w:rsidR="00505B39" w:rsidRPr="00156504" w:rsidRDefault="00505B39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M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,</m:t>
          </m:r>
        </m:oMath>
      </m:oMathPara>
    </w:p>
    <w:p w:rsidR="00505B39" w:rsidRPr="00156504" w:rsidRDefault="001559FA" w:rsidP="00505B39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Times New Roman" w:hAnsi="Times New Roman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505B39" w:rsidRDefault="00505B39" w:rsidP="00563595">
      <w:pPr>
        <w:rPr>
          <w:rFonts w:ascii="Times New Roman" w:hAnsi="Times New Roman" w:cs="Times New Roman"/>
          <w:b/>
          <w:sz w:val="24"/>
          <w:szCs w:val="24"/>
        </w:rPr>
      </w:pPr>
    </w:p>
    <w:p w:rsidR="00563595" w:rsidRDefault="00563595" w:rsidP="00563595">
      <w:pPr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Напомним про сложение двух монохроматических волн.</w:t>
      </w:r>
    </w:p>
    <w:p w:rsidR="00156504" w:rsidRPr="00156504" w:rsidRDefault="00156504" w:rsidP="00563595">
      <w:pPr>
        <w:rPr>
          <w:rFonts w:ascii="Times New Roman" w:hAnsi="Times New Roman" w:cs="Times New Roman"/>
          <w:b/>
          <w:sz w:val="24"/>
          <w:szCs w:val="24"/>
        </w:rPr>
      </w:pPr>
    </w:p>
    <w:p w:rsidR="007E0A87" w:rsidRPr="00D13A43" w:rsidRDefault="00C864E7" w:rsidP="00D13A43">
      <w:pPr>
        <w:pStyle w:val="a3"/>
        <w:numPr>
          <w:ilvl w:val="0"/>
          <w:numId w:val="34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13A43">
        <w:rPr>
          <w:rFonts w:ascii="Times New Roman" w:eastAsiaTheme="minorEastAsia" w:hAnsi="Times New Roman" w:cs="Times New Roman"/>
          <w:b/>
          <w:sz w:val="24"/>
          <w:szCs w:val="24"/>
        </w:rPr>
        <w:t>Найти распределение интенсивности света на экране в о</w:t>
      </w:r>
      <w:r w:rsidR="007E0A87" w:rsidRPr="00D13A43">
        <w:rPr>
          <w:rFonts w:ascii="Times New Roman" w:eastAsiaTheme="minorEastAsia" w:hAnsi="Times New Roman" w:cs="Times New Roman"/>
          <w:b/>
          <w:sz w:val="24"/>
          <w:szCs w:val="24"/>
        </w:rPr>
        <w:t>пыт</w:t>
      </w:r>
      <w:r w:rsidRPr="00D13A43">
        <w:rPr>
          <w:rFonts w:ascii="Times New Roman" w:eastAsiaTheme="minorEastAsia" w:hAnsi="Times New Roman" w:cs="Times New Roman"/>
          <w:b/>
          <w:sz w:val="24"/>
          <w:szCs w:val="24"/>
        </w:rPr>
        <w:t>е с зеркалом</w:t>
      </w:r>
      <w:r w:rsidR="007E0A87" w:rsidRPr="00D13A43">
        <w:rPr>
          <w:rFonts w:ascii="Times New Roman" w:eastAsiaTheme="minorEastAsia" w:hAnsi="Times New Roman" w:cs="Times New Roman"/>
          <w:b/>
          <w:sz w:val="24"/>
          <w:szCs w:val="24"/>
        </w:rPr>
        <w:t xml:space="preserve"> Ллойда</w:t>
      </w:r>
    </w:p>
    <w:p w:rsidR="007E0A87" w:rsidRPr="00156504" w:rsidRDefault="007E0A87" w:rsidP="007E0A87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88712" cy="1651186"/>
            <wp:effectExtent l="0" t="0" r="2540" b="635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Untitled-1.tif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3024" cy="1653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A87" w:rsidRPr="00156504" w:rsidRDefault="007E0A87" w:rsidP="007E0A87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Пусть источник расположен на расстояни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L</m:t>
        </m:r>
      </m:oMath>
      <w:r w:rsidR="00C864E7"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от экрана и на расстоянии </w:t>
      </w:r>
      <m:oMath>
        <m:r>
          <w:rPr>
            <w:rFonts w:ascii="Times New Roman" w:eastAsiaTheme="minorEastAsia" w:hAnsi="Cambria Math" w:cs="Times New Roman"/>
            <w:sz w:val="24"/>
            <w:szCs w:val="24"/>
          </w:rPr>
          <m:t>h</m:t>
        </m:r>
      </m:oMath>
      <w:r w:rsidR="00C864E7"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– от зеркала. Свет, отраженный от зеркала, можно представить как исходящий от мнимого источника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S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'</m:t>
            </m:r>
          </m:sup>
        </m:sSup>
      </m:oMath>
      <w:r w:rsidR="00C864E7" w:rsidRPr="00156504">
        <w:rPr>
          <w:rFonts w:ascii="Times New Roman" w:eastAsiaTheme="minorEastAsia" w:hAnsi="Times New Roman" w:cs="Times New Roman"/>
          <w:sz w:val="24"/>
          <w:szCs w:val="24"/>
        </w:rPr>
        <w:t xml:space="preserve">. Направим ось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  <w:r w:rsidR="00C864E7"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вдоль экрана, точку ноль выберем на пересечении экрана и зеркала. Тогда разность фаз лучей от реального и мнимого источников будет равна</w:t>
      </w:r>
    </w:p>
    <w:p w:rsidR="00C864E7" w:rsidRPr="00156504" w:rsidRDefault="00C864E7" w:rsidP="007E0A87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Times New Roman" w:eastAsiaTheme="minorEastAsia" w:hAnsi="Times New Roman" w:cs="Times New Roman"/>
              <w:sz w:val="24"/>
              <w:szCs w:val="24"/>
            </w:rPr>
            <m:t>∆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φ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λ</m:t>
              </m:r>
            </m:den>
          </m:f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h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Times New Roman" w:eastAsiaTheme="minorEastAsia" w:hAnsi="Cambria Math" w:cs="Times New Roman"/>
                              <w:sz w:val="24"/>
                              <w:szCs w:val="24"/>
                            </w:rPr>
                            <m:t>h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π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≈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4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π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Times New Roman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λL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π</m:t>
          </m:r>
        </m:oMath>
      </m:oMathPara>
    </w:p>
    <w:p w:rsidR="00C24C83" w:rsidRPr="00156504" w:rsidRDefault="00C24C83" w:rsidP="007E0A87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Дополнительная добавка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π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возникает при отражении</w:t>
      </w:r>
    </w:p>
    <w:p w:rsidR="00C864E7" w:rsidRPr="00156504" w:rsidRDefault="00C864E7" w:rsidP="007E0A87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I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2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</m:sSub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+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∆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e>
                  </m:d>
                </m:e>
              </m:func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4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∆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=4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π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Times New Roman" w:eastAsiaTheme="minorEastAsia" w:hAnsi="Cambria Math" w:cs="Times New Roman"/>
                          <w:sz w:val="24"/>
                          <w:szCs w:val="24"/>
                        </w:rPr>
                        <m:t>h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λL</m:t>
                      </m:r>
                    </m:den>
                  </m:f>
                </m:e>
              </m:d>
            </m:e>
          </m:func>
        </m:oMath>
      </m:oMathPara>
    </w:p>
    <w:p w:rsidR="00563595" w:rsidRPr="00156504" w:rsidRDefault="00563595" w:rsidP="007E0A87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7E0A87" w:rsidRPr="00D13A43" w:rsidRDefault="00EB5169" w:rsidP="00D13A43">
      <w:pPr>
        <w:pStyle w:val="a3"/>
        <w:numPr>
          <w:ilvl w:val="0"/>
          <w:numId w:val="34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13A43">
        <w:rPr>
          <w:rFonts w:ascii="Times New Roman" w:eastAsiaTheme="minorEastAsia" w:hAnsi="Times New Roman" w:cs="Times New Roman"/>
          <w:b/>
          <w:sz w:val="24"/>
          <w:szCs w:val="24"/>
        </w:rPr>
        <w:t xml:space="preserve">Определить показатель преломления стекла, если интерференционные полосы в схеме Юнга смещаются на величину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∆x</m:t>
        </m:r>
      </m:oMath>
      <w:r w:rsidRPr="00D13A43">
        <w:rPr>
          <w:rFonts w:ascii="Times New Roman" w:eastAsiaTheme="minorEastAsia" w:hAnsi="Times New Roman" w:cs="Times New Roman"/>
          <w:b/>
          <w:sz w:val="24"/>
          <w:szCs w:val="24"/>
        </w:rPr>
        <w:t xml:space="preserve"> при помещении стеклянной пластинки толщиной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h</m:t>
        </m:r>
      </m:oMath>
      <w:r w:rsidRPr="00D13A43">
        <w:rPr>
          <w:rFonts w:ascii="Times New Roman" w:eastAsiaTheme="minorEastAsia" w:hAnsi="Times New Roman" w:cs="Times New Roman"/>
          <w:b/>
          <w:sz w:val="24"/>
          <w:szCs w:val="24"/>
        </w:rPr>
        <w:t xml:space="preserve"> перед одной из щелей установки.</w:t>
      </w:r>
    </w:p>
    <w:p w:rsidR="00563595" w:rsidRPr="00156504" w:rsidRDefault="00563595" w:rsidP="00CA7E97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CA7E97" w:rsidRPr="00D13A43" w:rsidRDefault="0076071C" w:rsidP="00D13A43">
      <w:pPr>
        <w:pStyle w:val="a3"/>
        <w:numPr>
          <w:ilvl w:val="0"/>
          <w:numId w:val="34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13A43">
        <w:rPr>
          <w:rFonts w:ascii="Times New Roman" w:eastAsiaTheme="minorEastAsia" w:hAnsi="Times New Roman" w:cs="Times New Roman"/>
          <w:b/>
          <w:sz w:val="24"/>
          <w:szCs w:val="24"/>
        </w:rPr>
        <w:t>В схеме Юнга</w:t>
      </w:r>
      <w:r w:rsidR="002E36C4" w:rsidRPr="00D13A43">
        <w:rPr>
          <w:rFonts w:ascii="Times New Roman" w:eastAsiaTheme="minorEastAsia" w:hAnsi="Times New Roman" w:cs="Times New Roman"/>
          <w:b/>
          <w:sz w:val="24"/>
          <w:szCs w:val="24"/>
        </w:rPr>
        <w:t xml:space="preserve"> используется не один, а д</w:t>
      </w:r>
      <w:r w:rsidRPr="00D13A43">
        <w:rPr>
          <w:rFonts w:ascii="Times New Roman" w:eastAsiaTheme="minorEastAsia" w:hAnsi="Times New Roman" w:cs="Times New Roman"/>
          <w:b/>
          <w:sz w:val="24"/>
          <w:szCs w:val="24"/>
        </w:rPr>
        <w:t>в</w:t>
      </w:r>
      <w:r w:rsidR="002E36C4" w:rsidRPr="00D13A43">
        <w:rPr>
          <w:rFonts w:ascii="Times New Roman" w:eastAsiaTheme="minorEastAsia" w:hAnsi="Times New Roman" w:cs="Times New Roman"/>
          <w:b/>
          <w:sz w:val="24"/>
          <w:szCs w:val="24"/>
        </w:rPr>
        <w:t>а</w:t>
      </w:r>
      <w:r w:rsidRPr="00D13A43">
        <w:rPr>
          <w:rFonts w:ascii="Times New Roman" w:eastAsiaTheme="minorEastAsia" w:hAnsi="Times New Roman" w:cs="Times New Roman"/>
          <w:b/>
          <w:sz w:val="24"/>
          <w:szCs w:val="24"/>
        </w:rPr>
        <w:t xml:space="preserve"> источника, расположенных симметрично по обе стороны от оси на расстоянии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h</m:t>
        </m:r>
      </m:oMath>
      <w:r w:rsidRPr="00D13A43">
        <w:rPr>
          <w:rFonts w:ascii="Times New Roman" w:eastAsiaTheme="minorEastAsia" w:hAnsi="Times New Roman" w:cs="Times New Roman"/>
          <w:b/>
          <w:sz w:val="24"/>
          <w:szCs w:val="24"/>
        </w:rPr>
        <w:t xml:space="preserve"> друг от друга. Найти, как </w:t>
      </w:r>
      <w:r w:rsidR="00C24C83" w:rsidRPr="00D13A43">
        <w:rPr>
          <w:rFonts w:ascii="Times New Roman" w:eastAsiaTheme="minorEastAsia" w:hAnsi="Times New Roman" w:cs="Times New Roman"/>
          <w:b/>
          <w:sz w:val="24"/>
          <w:szCs w:val="24"/>
        </w:rPr>
        <w:t>зависит</w:t>
      </w:r>
      <w:r w:rsidRPr="00D13A43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spellStart"/>
      <w:r w:rsidRPr="00D13A43">
        <w:rPr>
          <w:rFonts w:ascii="Times New Roman" w:eastAsiaTheme="minorEastAsia" w:hAnsi="Times New Roman" w:cs="Times New Roman"/>
          <w:b/>
          <w:sz w:val="24"/>
          <w:szCs w:val="24"/>
        </w:rPr>
        <w:t>видность</w:t>
      </w:r>
      <w:proofErr w:type="spellEnd"/>
      <w:r w:rsidRPr="00D13A43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C24C83" w:rsidRPr="00D13A43">
        <w:rPr>
          <w:rFonts w:ascii="Times New Roman" w:eastAsiaTheme="minorEastAsia" w:hAnsi="Times New Roman" w:cs="Times New Roman"/>
          <w:b/>
          <w:sz w:val="24"/>
          <w:szCs w:val="24"/>
        </w:rPr>
        <w:t xml:space="preserve">интерференционной картины от расстояния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h</m:t>
        </m:r>
      </m:oMath>
      <w:r w:rsidR="00C24C83" w:rsidRPr="00D13A43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A408E6" w:rsidRDefault="00A408E6" w:rsidP="00A408E6">
      <w:pPr>
        <w:pStyle w:val="1"/>
        <w:pageBreakBefore/>
        <w:rPr>
          <w:rFonts w:ascii="Times New Roman" w:eastAsiaTheme="minorEastAsia" w:hAnsi="Times New Roman" w:cs="Times New Roman"/>
        </w:rPr>
      </w:pPr>
      <w:r w:rsidRPr="00156504">
        <w:rPr>
          <w:rFonts w:ascii="Times New Roman" w:eastAsiaTheme="minorEastAsia" w:hAnsi="Times New Roman" w:cs="Times New Roman"/>
        </w:rPr>
        <w:lastRenderedPageBreak/>
        <w:t xml:space="preserve">Семинар </w:t>
      </w:r>
      <w:r w:rsidRPr="00156504">
        <w:rPr>
          <w:rFonts w:ascii="Times New Roman" w:eastAsiaTheme="minorEastAsia" w:hAnsi="Times New Roman" w:cs="Times New Roman"/>
          <w:lang w:val="en-US"/>
        </w:rPr>
        <w:t>8</w:t>
      </w:r>
    </w:p>
    <w:p w:rsidR="00D13A43" w:rsidRPr="00D13A43" w:rsidRDefault="00D13A43" w:rsidP="00D13A43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9B345B" w:rsidRDefault="00156504" w:rsidP="009B345B">
      <w:pPr>
        <w:pStyle w:val="a3"/>
        <w:numPr>
          <w:ilvl w:val="0"/>
          <w:numId w:val="9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>Немонохроматический источник в схеме с зеркалом Ллойда. (</w:t>
      </w:r>
      <w:r w:rsidR="001160FB">
        <w:rPr>
          <w:rFonts w:ascii="Times New Roman" w:eastAsiaTheme="minorEastAsia" w:hAnsi="Times New Roman" w:cs="Times New Roman"/>
          <w:b/>
          <w:sz w:val="24"/>
          <w:szCs w:val="24"/>
        </w:rPr>
        <w:t xml:space="preserve"> Если мало времени, то д</w:t>
      </w: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ве близкие монохроматические линии, </w:t>
      </w:r>
      <w:r w:rsidR="001160FB">
        <w:rPr>
          <w:rFonts w:ascii="Times New Roman" w:eastAsiaTheme="minorEastAsia" w:hAnsi="Times New Roman" w:cs="Times New Roman"/>
          <w:b/>
          <w:sz w:val="24"/>
          <w:szCs w:val="24"/>
        </w:rPr>
        <w:t>вместо сплошного</w:t>
      </w: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8C7DEC">
        <w:rPr>
          <w:rFonts w:ascii="Times New Roman" w:eastAsiaTheme="minorEastAsia" w:hAnsi="Times New Roman" w:cs="Times New Roman"/>
          <w:b/>
          <w:sz w:val="24"/>
          <w:szCs w:val="24"/>
        </w:rPr>
        <w:t>спектр</w:t>
      </w:r>
      <w:r w:rsidR="001160FB">
        <w:rPr>
          <w:rFonts w:ascii="Times New Roman" w:eastAsiaTheme="minorEastAsia" w:hAnsi="Times New Roman" w:cs="Times New Roman"/>
          <w:b/>
          <w:sz w:val="24"/>
          <w:szCs w:val="24"/>
        </w:rPr>
        <w:t>а</w:t>
      </w:r>
      <w:r w:rsidRPr="00156504">
        <w:rPr>
          <w:rFonts w:ascii="Times New Roman" w:eastAsiaTheme="minorEastAsia" w:hAnsi="Times New Roman" w:cs="Times New Roman"/>
          <w:b/>
          <w:sz w:val="24"/>
          <w:szCs w:val="24"/>
        </w:rPr>
        <w:t>)</w:t>
      </w:r>
      <w:r w:rsidR="009B345B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9B345B" w:rsidRDefault="009B345B" w:rsidP="009B345B">
      <w:pPr>
        <w:pStyle w:val="a3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B345B" w:rsidRDefault="009B345B" w:rsidP="009B345B">
      <w:pPr>
        <w:pStyle w:val="a3"/>
        <w:numPr>
          <w:ilvl w:val="0"/>
          <w:numId w:val="9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Найти коэффициент пропускания света плоскопараллельной стеклянной пластинки.</w:t>
      </w:r>
    </w:p>
    <w:p w:rsidR="009B345B" w:rsidRPr="009B345B" w:rsidRDefault="009B345B" w:rsidP="009B345B">
      <w:pPr>
        <w:pStyle w:val="a3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D13A43" w:rsidRPr="00C40F0C" w:rsidRDefault="00D13A43" w:rsidP="00D13A43">
      <w:pPr>
        <w:pStyle w:val="a3"/>
        <w:numPr>
          <w:ilvl w:val="0"/>
          <w:numId w:val="9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40F0C">
        <w:rPr>
          <w:rFonts w:ascii="Times New Roman" w:eastAsiaTheme="minorEastAsia" w:hAnsi="Times New Roman" w:cs="Times New Roman"/>
          <w:b/>
          <w:sz w:val="24"/>
          <w:szCs w:val="24"/>
        </w:rPr>
        <w:t xml:space="preserve"> Кольца Ньютона</w:t>
      </w:r>
    </w:p>
    <w:p w:rsidR="00D13A43" w:rsidRPr="00156504" w:rsidRDefault="00D13A43" w:rsidP="00D13A43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Это кольцевидные полосы равной толщины, наблюдаемые при отражении света от поверхностей зазора между стеклянной пластинкой и соприкасающейся с ней выпуклой линзой. Волна, отраженная от верхней поверхности линзы, в силу небольшой длины когерентности обычных источников, </w:t>
      </w:r>
      <w:proofErr w:type="spellStart"/>
      <w:r w:rsidRPr="00156504">
        <w:rPr>
          <w:rFonts w:ascii="Times New Roman" w:eastAsiaTheme="minorEastAsia" w:hAnsi="Times New Roman" w:cs="Times New Roman"/>
          <w:sz w:val="24"/>
          <w:szCs w:val="24"/>
        </w:rPr>
        <w:t>некогерентна</w:t>
      </w:r>
      <w:proofErr w:type="spellEnd"/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с волнами, отраженными от поверхностей зазора, и участия в образовании интерференционной картины не принимает.</w:t>
      </w:r>
    </w:p>
    <w:p w:rsidR="00D13A43" w:rsidRPr="00156504" w:rsidRDefault="00D13A43" w:rsidP="00D13A43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82055" cy="1323583"/>
            <wp:effectExtent l="0" t="0" r="0" b="0"/>
            <wp:docPr id="25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Безымянный.png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7607" cy="1343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3A43" w:rsidRPr="00156504" w:rsidRDefault="00D13A43" w:rsidP="00D13A43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Найдем радиусы темных колец. Они возникают там, где оптическая разность хода волн, отраженных от обоих поверхностей зазора, равна нечетному числу полуволн:</w:t>
      </w:r>
    </w:p>
    <w:p w:rsidR="00D13A43" w:rsidRPr="00156504" w:rsidRDefault="00D13A43" w:rsidP="00D13A43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Times New Roman" w:eastAsiaTheme="minorEastAsia" w:hAnsi="Times New Roman" w:cs="Times New Roman"/>
              <w:sz w:val="24"/>
              <w:szCs w:val="24"/>
            </w:rPr>
            <m:t>∆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l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2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b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λ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λ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m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1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,        2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b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mλ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D13A43" w:rsidRPr="00156504" w:rsidRDefault="00D13A43" w:rsidP="00D13A43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Согласно теореме Пифагора</w:t>
      </w:r>
    </w:p>
    <w:p w:rsidR="00D13A43" w:rsidRPr="00156504" w:rsidRDefault="001559FA" w:rsidP="00D13A43">
      <w:pPr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r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R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Times New Roman" w:eastAsiaTheme="minorEastAsia" w:hAnsi="Times New Roman" w:cs="Times New Roman"/>
              <w:sz w:val="24"/>
              <w:szCs w:val="24"/>
              <w:lang w:val="en-US"/>
            </w:rPr>
            <m:t>-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e>
              </m:d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≈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Rb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D13A43" w:rsidRPr="00156504" w:rsidRDefault="00D13A43" w:rsidP="00D13A43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Отсюда радиусы темных колец</w:t>
      </w:r>
    </w:p>
    <w:p w:rsidR="00D13A43" w:rsidRPr="00156504" w:rsidRDefault="001559FA" w:rsidP="00D13A43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mλR</m:t>
              </m:r>
            </m:e>
          </m:rad>
        </m:oMath>
      </m:oMathPara>
    </w:p>
    <w:p w:rsidR="00D13A43" w:rsidRPr="003B466D" w:rsidRDefault="00D13A43" w:rsidP="00D13A43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Заметим, </w:t>
      </w:r>
      <w:r w:rsidRPr="003B466D">
        <w:rPr>
          <w:rFonts w:ascii="Times New Roman" w:eastAsiaTheme="minorEastAsia" w:hAnsi="Times New Roman" w:cs="Times New Roman"/>
          <w:sz w:val="24"/>
          <w:szCs w:val="24"/>
        </w:rPr>
        <w:t xml:space="preserve">что значению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m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1</m:t>
        </m:r>
      </m:oMath>
      <w:r w:rsidRPr="003B466D">
        <w:rPr>
          <w:rFonts w:ascii="Times New Roman" w:eastAsiaTheme="minorEastAsia" w:hAnsi="Times New Roman" w:cs="Times New Roman"/>
          <w:sz w:val="24"/>
          <w:szCs w:val="24"/>
        </w:rPr>
        <w:t xml:space="preserve"> соответствует граница центрального темного пятна.</w:t>
      </w:r>
    </w:p>
    <w:p w:rsidR="00C40F0C" w:rsidRPr="003B466D" w:rsidRDefault="00C40F0C" w:rsidP="00C40F0C">
      <w:pPr>
        <w:rPr>
          <w:rFonts w:ascii="Times New Roman" w:hAnsi="Times New Roman" w:cs="Times New Roman"/>
          <w:sz w:val="24"/>
          <w:szCs w:val="24"/>
        </w:rPr>
      </w:pPr>
    </w:p>
    <w:p w:rsidR="00C40F0C" w:rsidRPr="003B466D" w:rsidRDefault="00C40F0C" w:rsidP="00C40F0C">
      <w:pPr>
        <w:rPr>
          <w:rFonts w:ascii="Times New Roman" w:hAnsi="Times New Roman" w:cs="Times New Roman"/>
          <w:b/>
          <w:sz w:val="24"/>
          <w:szCs w:val="24"/>
        </w:rPr>
      </w:pPr>
      <w:r w:rsidRPr="003B466D">
        <w:rPr>
          <w:rFonts w:ascii="Times New Roman" w:hAnsi="Times New Roman" w:cs="Times New Roman"/>
          <w:b/>
          <w:sz w:val="24"/>
          <w:szCs w:val="24"/>
        </w:rPr>
        <w:t xml:space="preserve">Расскажем про дифракцию, принцип Гюйгенса, </w:t>
      </w:r>
      <w:r w:rsidR="001160FB" w:rsidRPr="003B466D">
        <w:rPr>
          <w:rFonts w:ascii="Times New Roman" w:hAnsi="Times New Roman" w:cs="Times New Roman"/>
          <w:b/>
          <w:sz w:val="24"/>
          <w:szCs w:val="24"/>
        </w:rPr>
        <w:t>дифракционная</w:t>
      </w:r>
      <w:r w:rsidR="00946898" w:rsidRPr="003B466D">
        <w:rPr>
          <w:rFonts w:ascii="Times New Roman" w:hAnsi="Times New Roman" w:cs="Times New Roman"/>
          <w:b/>
          <w:sz w:val="24"/>
          <w:szCs w:val="24"/>
        </w:rPr>
        <w:t xml:space="preserve"> расходимость пучка.</w:t>
      </w:r>
    </w:p>
    <w:p w:rsidR="00C40F0C" w:rsidRPr="003B466D" w:rsidRDefault="00C40F0C" w:rsidP="00C40F0C">
      <w:pPr>
        <w:rPr>
          <w:rFonts w:ascii="Times New Roman" w:hAnsi="Times New Roman" w:cs="Times New Roman"/>
          <w:sz w:val="24"/>
          <w:szCs w:val="24"/>
        </w:rPr>
      </w:pPr>
    </w:p>
    <w:p w:rsidR="00C40F0C" w:rsidRPr="00C40F0C" w:rsidRDefault="00C40F0C" w:rsidP="00C40F0C">
      <w:pPr>
        <w:pStyle w:val="a3"/>
        <w:numPr>
          <w:ilvl w:val="0"/>
          <w:numId w:val="9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40F0C">
        <w:rPr>
          <w:rFonts w:ascii="Times New Roman" w:eastAsiaTheme="minorEastAsia" w:hAnsi="Times New Roman" w:cs="Times New Roman"/>
          <w:b/>
          <w:sz w:val="24"/>
          <w:szCs w:val="24"/>
        </w:rPr>
        <w:t>Пусть лазер с длиной волны 500 нм светит с Земли на Луну. Каков будет минимальный размер пятна на Луне, если начальный размер лазерного пятна равен 1 см?</w:t>
      </w:r>
    </w:p>
    <w:p w:rsidR="00C40F0C" w:rsidRPr="00156504" w:rsidRDefault="00C40F0C" w:rsidP="00C40F0C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Характерный угол дифракционной расходимости</w:t>
      </w:r>
    </w:p>
    <w:p w:rsidR="00C40F0C" w:rsidRPr="00156504" w:rsidRDefault="00C40F0C" w:rsidP="00C40F0C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θ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λ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,</m:t>
          </m:r>
        </m:oMath>
      </m:oMathPara>
    </w:p>
    <w:p w:rsidR="00C40F0C" w:rsidRPr="00156504" w:rsidRDefault="00C40F0C" w:rsidP="00C40F0C">
      <w:pPr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здесь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</m:t>
        </m:r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 – начальный размер лазерного пятна. Отсюда размер пятна на Луне:</w:t>
      </w:r>
    </w:p>
    <w:p w:rsidR="00C40F0C" w:rsidRPr="00156504" w:rsidRDefault="00C40F0C" w:rsidP="00C40F0C">
      <w:pPr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x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2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θL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λ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type m:val="li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400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6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500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9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=40 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км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C40F0C" w:rsidRPr="00156504" w:rsidRDefault="00C40F0C" w:rsidP="00C40F0C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Для того, чтобы уменьшить размер пятна на Луне, необходимо увеличивать начальный размер! Можно использовать такую схему</w:t>
      </w:r>
      <w:r w:rsidRPr="00156504">
        <w:rPr>
          <w:rFonts w:ascii="Times New Roman" w:eastAsiaTheme="minorEastAsia" w:hAnsi="Times New Roman" w:cs="Times New Roman"/>
          <w:sz w:val="24"/>
          <w:szCs w:val="24"/>
          <w:lang w:val="en-US"/>
        </w:rPr>
        <w:t>:</w:t>
      </w:r>
    </w:p>
    <w:p w:rsidR="00C40F0C" w:rsidRDefault="00C40F0C" w:rsidP="00C40F0C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66794" cy="1307001"/>
            <wp:effectExtent l="0" t="0" r="0" b="7620"/>
            <wp:docPr id="13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Untitled-1.tif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1483" cy="1309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20F5" w:rsidRDefault="003620F5" w:rsidP="003620F5">
      <w:pPr>
        <w:pStyle w:val="1"/>
        <w:pageBreakBefore/>
        <w:rPr>
          <w:rFonts w:ascii="Times New Roman" w:hAnsi="Times New Roman" w:cs="Times New Roman"/>
        </w:rPr>
      </w:pPr>
      <w:r w:rsidRPr="00156504">
        <w:rPr>
          <w:rFonts w:ascii="Times New Roman" w:hAnsi="Times New Roman" w:cs="Times New Roman"/>
        </w:rPr>
        <w:lastRenderedPageBreak/>
        <w:t xml:space="preserve">Семинар </w:t>
      </w:r>
      <w:r w:rsidRPr="00577F4C">
        <w:rPr>
          <w:rFonts w:ascii="Times New Roman" w:hAnsi="Times New Roman" w:cs="Times New Roman"/>
        </w:rPr>
        <w:t>9</w:t>
      </w:r>
    </w:p>
    <w:p w:rsidR="00C40F0C" w:rsidRDefault="00C40F0C" w:rsidP="00C40F0C">
      <w:pPr>
        <w:rPr>
          <w:rFonts w:ascii="Times New Roman" w:hAnsi="Times New Roman" w:cs="Times New Roman"/>
          <w:b/>
          <w:sz w:val="24"/>
          <w:szCs w:val="24"/>
        </w:rPr>
      </w:pPr>
    </w:p>
    <w:p w:rsidR="00C40F0C" w:rsidRDefault="00C40F0C" w:rsidP="00C40F0C">
      <w:pPr>
        <w:rPr>
          <w:rFonts w:ascii="Times New Roman" w:hAnsi="Times New Roman" w:cs="Times New Roman"/>
          <w:b/>
          <w:sz w:val="24"/>
          <w:szCs w:val="24"/>
        </w:rPr>
      </w:pPr>
      <w:r w:rsidRPr="00C40F0C">
        <w:rPr>
          <w:rFonts w:ascii="Times New Roman" w:hAnsi="Times New Roman" w:cs="Times New Roman"/>
          <w:b/>
          <w:sz w:val="24"/>
          <w:szCs w:val="24"/>
        </w:rPr>
        <w:t>Расскажем про интеграф Кирхгофа</w:t>
      </w:r>
      <w:r>
        <w:rPr>
          <w:rFonts w:ascii="Times New Roman" w:hAnsi="Times New Roman" w:cs="Times New Roman"/>
          <w:b/>
          <w:sz w:val="24"/>
          <w:szCs w:val="24"/>
        </w:rPr>
        <w:t>, дифракцию Френеля и Фраунгофера.</w:t>
      </w:r>
    </w:p>
    <w:p w:rsidR="00C40F0C" w:rsidRPr="005D0CE2" w:rsidRDefault="00C40F0C" w:rsidP="00C40F0C">
      <w:pPr>
        <w:rPr>
          <w:rFonts w:ascii="Times New Roman" w:hAnsi="Times New Roman" w:cs="Times New Roman"/>
          <w:sz w:val="24"/>
          <w:szCs w:val="24"/>
        </w:rPr>
      </w:pPr>
    </w:p>
    <w:p w:rsidR="00D53E7F" w:rsidRPr="00C40F0C" w:rsidRDefault="00D53E7F" w:rsidP="00C40F0C">
      <w:pPr>
        <w:pStyle w:val="a3"/>
        <w:numPr>
          <w:ilvl w:val="0"/>
          <w:numId w:val="40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40F0C">
        <w:rPr>
          <w:rFonts w:ascii="Times New Roman" w:eastAsiaTheme="minorEastAsia" w:hAnsi="Times New Roman" w:cs="Times New Roman"/>
          <w:b/>
          <w:sz w:val="24"/>
          <w:szCs w:val="24"/>
        </w:rPr>
        <w:t xml:space="preserve">Круглое отверстие в непрозрачном экране освещается точечным источником, расположенным на оси отверстия на расстоянии </w:t>
      </w:r>
      <m:oMath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</m:oMath>
      <w:r w:rsidRPr="00C40F0C">
        <w:rPr>
          <w:rFonts w:ascii="Times New Roman" w:eastAsiaTheme="minorEastAsia" w:hAnsi="Times New Roman" w:cs="Times New Roman"/>
          <w:b/>
          <w:sz w:val="24"/>
          <w:szCs w:val="24"/>
        </w:rPr>
        <w:t xml:space="preserve"> от экрана. Точка наблюдения расположена также на оси отверстия на расстоянии </w:t>
      </w:r>
      <m:oMath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</m:oMath>
      <w:r w:rsidRPr="00C40F0C">
        <w:rPr>
          <w:rFonts w:ascii="Times New Roman" w:eastAsiaTheme="minorEastAsia" w:hAnsi="Times New Roman" w:cs="Times New Roman"/>
          <w:b/>
          <w:sz w:val="24"/>
          <w:szCs w:val="24"/>
        </w:rPr>
        <w:t xml:space="preserve"> за экраном. Найти, при каком радиусе отверстия интенсивность света в точке наблюдения будет минимальной, а при каком – максимальной.</w:t>
      </w:r>
    </w:p>
    <w:p w:rsidR="00D53E7F" w:rsidRPr="00156504" w:rsidRDefault="00D53E7F" w:rsidP="00D53E7F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Максимальная интенсивность будет, когда открыта только первая зона Френеля, т.е. когда разница между минимальным и максимальным путями лучей света составит </w:t>
      </w:r>
      <m:oMath>
        <m:f>
          <m:fPr>
            <m:type m:val="li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</m:oMath>
      <w:r w:rsidRPr="00156504">
        <w:rPr>
          <w:rFonts w:ascii="Times New Roman" w:eastAsiaTheme="minorEastAsia" w:hAnsi="Times New Roman" w:cs="Times New Roman"/>
          <w:sz w:val="24"/>
          <w:szCs w:val="24"/>
        </w:rPr>
        <w:t>. Имеем</w:t>
      </w:r>
    </w:p>
    <w:p w:rsidR="00D53E7F" w:rsidRPr="00156504" w:rsidRDefault="001559FA" w:rsidP="00D53E7F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min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b>
          </m:sSub>
        </m:oMath>
      </m:oMathPara>
    </w:p>
    <w:p w:rsidR="00D53E7F" w:rsidRPr="00156504" w:rsidRDefault="001559FA" w:rsidP="00D53E7F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max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</m:e>
          </m:rad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ad>
            <m:radPr>
              <m:degHide m:val="o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</m:e>
          </m:rad>
          <m:r>
            <w:rPr>
              <w:rFonts w:ascii="Cambria Math" w:eastAsiaTheme="minorEastAsia" w:hAnsi="Times New Roman" w:cs="Times New Roman"/>
              <w:sz w:val="24"/>
              <w:szCs w:val="24"/>
            </w:rPr>
            <m:t>≈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</m:den>
          </m:f>
        </m:oMath>
      </m:oMathPara>
    </w:p>
    <w:p w:rsidR="00D53E7F" w:rsidRPr="00156504" w:rsidRDefault="001559FA" w:rsidP="00D53E7F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max</m:t>
              </m:r>
            </m:sub>
          </m:sSub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min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den>
          </m:f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b>
              </m:sSub>
            </m:den>
          </m:f>
        </m:oMath>
      </m:oMathPara>
    </w:p>
    <w:p w:rsidR="00D53E7F" w:rsidRPr="00156504" w:rsidRDefault="00D53E7F" w:rsidP="00D53E7F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Отсюда радиус первой зоны Френеля</w:t>
      </w:r>
    </w:p>
    <w:p w:rsidR="00D53E7F" w:rsidRPr="00156504" w:rsidRDefault="001559FA" w:rsidP="00D53E7F">
      <w:pPr>
        <w:ind w:left="360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λ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</m:e>
          </m:rad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005405" w:rsidRPr="00156504" w:rsidRDefault="00005405" w:rsidP="00D53E7F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Именно при таком радиусе отверстия интенсивность света в точке наблюдения будет максимальной и будет в 4 раза превышать интенсивность света в этой точке без экрана.</w:t>
      </w:r>
    </w:p>
    <w:p w:rsidR="00005405" w:rsidRPr="00156504" w:rsidRDefault="00005405" w:rsidP="00D53E7F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 xml:space="preserve">Радиус </w:t>
      </w:r>
      <w:r w:rsidRPr="00156504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r w:rsidRPr="00156504">
        <w:rPr>
          <w:rFonts w:ascii="Times New Roman" w:eastAsiaTheme="minorEastAsia" w:hAnsi="Times New Roman" w:cs="Times New Roman"/>
          <w:sz w:val="24"/>
          <w:szCs w:val="24"/>
        </w:rPr>
        <w:t>-ой зоны Френеля</w:t>
      </w:r>
    </w:p>
    <w:p w:rsidR="00005405" w:rsidRPr="00156504" w:rsidRDefault="001559FA" w:rsidP="00D53E7F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mλ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</m:e>
          </m:rad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0C74BA" w:rsidRDefault="00005405" w:rsidP="000C74BA">
      <w:pPr>
        <w:pStyle w:val="a3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56504">
        <w:rPr>
          <w:rFonts w:ascii="Times New Roman" w:eastAsiaTheme="minorEastAsia" w:hAnsi="Times New Roman" w:cs="Times New Roman"/>
          <w:sz w:val="24"/>
          <w:szCs w:val="24"/>
        </w:rPr>
        <w:t>Как нетрудно заметить, все зоны Френеля имеют одинаковую площадь.</w:t>
      </w:r>
      <w:r w:rsidR="000C74BA" w:rsidRPr="000C74BA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0C74BA" w:rsidRDefault="000C74BA" w:rsidP="000C74BA">
      <w:pPr>
        <w:pStyle w:val="a3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46898" w:rsidRPr="00946898" w:rsidRDefault="00946898" w:rsidP="000C74BA">
      <w:pPr>
        <w:pStyle w:val="a3"/>
        <w:numPr>
          <w:ilvl w:val="0"/>
          <w:numId w:val="40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46898">
        <w:rPr>
          <w:rFonts w:ascii="Times New Roman" w:eastAsiaTheme="minorEastAsia" w:hAnsi="Times New Roman" w:cs="Times New Roman"/>
          <w:b/>
          <w:sz w:val="24"/>
          <w:szCs w:val="24"/>
        </w:rPr>
        <w:t>Найти</w:t>
      </w:r>
      <w:r w:rsidR="00AC620A">
        <w:rPr>
          <w:rFonts w:ascii="Times New Roman" w:eastAsiaTheme="minorEastAsia" w:hAnsi="Times New Roman" w:cs="Times New Roman"/>
          <w:b/>
          <w:sz w:val="24"/>
          <w:szCs w:val="24"/>
        </w:rPr>
        <w:t xml:space="preserve"> угловое</w:t>
      </w:r>
      <w:r w:rsidRPr="00946898">
        <w:rPr>
          <w:rFonts w:ascii="Times New Roman" w:eastAsiaTheme="minorEastAsia" w:hAnsi="Times New Roman" w:cs="Times New Roman"/>
          <w:b/>
          <w:sz w:val="24"/>
          <w:szCs w:val="24"/>
        </w:rPr>
        <w:t xml:space="preserve"> распределение интенсивности волны, </w:t>
      </w:r>
      <w:proofErr w:type="spellStart"/>
      <w:r w:rsidRPr="00946898">
        <w:rPr>
          <w:rFonts w:ascii="Times New Roman" w:eastAsiaTheme="minorEastAsia" w:hAnsi="Times New Roman" w:cs="Times New Roman"/>
          <w:b/>
          <w:sz w:val="24"/>
          <w:szCs w:val="24"/>
        </w:rPr>
        <w:t>дифрагирующей</w:t>
      </w:r>
      <w:proofErr w:type="spellEnd"/>
      <w:r w:rsidRPr="00946898">
        <w:rPr>
          <w:rFonts w:ascii="Times New Roman" w:eastAsiaTheme="minorEastAsia" w:hAnsi="Times New Roman" w:cs="Times New Roman"/>
          <w:b/>
          <w:sz w:val="24"/>
          <w:szCs w:val="24"/>
        </w:rPr>
        <w:t xml:space="preserve"> на </w:t>
      </w:r>
      <w:r w:rsidR="00AC620A">
        <w:rPr>
          <w:rFonts w:ascii="Times New Roman" w:eastAsiaTheme="minorEastAsia" w:hAnsi="Times New Roman" w:cs="Times New Roman"/>
          <w:b/>
          <w:sz w:val="24"/>
          <w:szCs w:val="24"/>
        </w:rPr>
        <w:t>плоской щели (дифракция Фраунгофера).</w:t>
      </w:r>
    </w:p>
    <w:p w:rsidR="00946898" w:rsidRDefault="00946898" w:rsidP="000C74BA">
      <w:pPr>
        <w:pStyle w:val="a3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0C74BA" w:rsidRPr="00762C52" w:rsidRDefault="000C74BA" w:rsidP="00C40F0C">
      <w:pPr>
        <w:pStyle w:val="a3"/>
        <w:numPr>
          <w:ilvl w:val="0"/>
          <w:numId w:val="40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762C52">
        <w:rPr>
          <w:rFonts w:ascii="Times New Roman" w:eastAsiaTheme="minorEastAsia" w:hAnsi="Times New Roman" w:cs="Times New Roman"/>
          <w:b/>
          <w:sz w:val="24"/>
          <w:szCs w:val="24"/>
        </w:rPr>
        <w:t xml:space="preserve">Оценить влияние дифракционного предела на максимальный объем информации, который может быть записан на </w:t>
      </w:r>
      <w:r w:rsidRPr="00762C52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CD</w:t>
      </w:r>
      <w:r w:rsidRPr="00762C52">
        <w:rPr>
          <w:rFonts w:ascii="Times New Roman" w:eastAsiaTheme="minorEastAsia" w:hAnsi="Times New Roman" w:cs="Times New Roman"/>
          <w:b/>
          <w:sz w:val="24"/>
          <w:szCs w:val="24"/>
        </w:rPr>
        <w:t xml:space="preserve">, </w:t>
      </w:r>
      <w:r w:rsidRPr="00762C52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DVD</w:t>
      </w:r>
      <w:r w:rsidRPr="00762C52">
        <w:rPr>
          <w:rFonts w:ascii="Times New Roman" w:eastAsiaTheme="minorEastAsia" w:hAnsi="Times New Roman" w:cs="Times New Roman"/>
          <w:b/>
          <w:sz w:val="24"/>
          <w:szCs w:val="24"/>
        </w:rPr>
        <w:t xml:space="preserve"> и </w:t>
      </w:r>
      <w:proofErr w:type="spellStart"/>
      <w:r w:rsidRPr="00762C52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Blu</w:t>
      </w:r>
      <w:proofErr w:type="spellEnd"/>
      <w:r w:rsidRPr="00762C52">
        <w:rPr>
          <w:rFonts w:ascii="Times New Roman" w:eastAsiaTheme="minorEastAsia" w:hAnsi="Times New Roman" w:cs="Times New Roman"/>
          <w:b/>
          <w:sz w:val="24"/>
          <w:szCs w:val="24"/>
        </w:rPr>
        <w:t>-</w:t>
      </w:r>
      <w:r w:rsidRPr="00762C52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Ray</w:t>
      </w:r>
      <w:r w:rsidRPr="00762C52">
        <w:rPr>
          <w:rFonts w:ascii="Times New Roman" w:eastAsiaTheme="minorEastAsia" w:hAnsi="Times New Roman" w:cs="Times New Roman"/>
          <w:b/>
          <w:sz w:val="24"/>
          <w:szCs w:val="24"/>
        </w:rPr>
        <w:t xml:space="preserve"> дисках.</w:t>
      </w:r>
    </w:p>
    <w:p w:rsidR="00CD307C" w:rsidRPr="00156504" w:rsidRDefault="00CD307C" w:rsidP="00CD307C">
      <w:pPr>
        <w:pStyle w:val="1"/>
        <w:pageBreakBefore/>
        <w:rPr>
          <w:rFonts w:ascii="Times New Roman" w:hAnsi="Times New Roman" w:cs="Times New Roman"/>
          <w:lang w:val="en-US"/>
        </w:rPr>
      </w:pPr>
      <w:r w:rsidRPr="00156504">
        <w:rPr>
          <w:rFonts w:ascii="Times New Roman" w:hAnsi="Times New Roman" w:cs="Times New Roman"/>
        </w:rPr>
        <w:lastRenderedPageBreak/>
        <w:t xml:space="preserve">Семинар </w:t>
      </w:r>
      <w:r w:rsidRPr="00156504">
        <w:rPr>
          <w:rFonts w:ascii="Times New Roman" w:hAnsi="Times New Roman" w:cs="Times New Roman"/>
          <w:lang w:val="en-US"/>
        </w:rPr>
        <w:t>10</w:t>
      </w:r>
    </w:p>
    <w:p w:rsidR="005D0CE2" w:rsidRPr="005D0CE2" w:rsidRDefault="005D0CE2" w:rsidP="005D0CE2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EB1BD5" w:rsidRPr="00EB1BD5" w:rsidRDefault="00EB1BD5" w:rsidP="00CD307C">
      <w:pPr>
        <w:pStyle w:val="a3"/>
        <w:numPr>
          <w:ilvl w:val="0"/>
          <w:numId w:val="11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B1BD5">
        <w:rPr>
          <w:rFonts w:ascii="Times New Roman" w:eastAsiaTheme="minorEastAsia" w:hAnsi="Times New Roman" w:cs="Times New Roman"/>
          <w:b/>
          <w:sz w:val="24"/>
          <w:szCs w:val="24"/>
        </w:rPr>
        <w:t xml:space="preserve">Найти </w:t>
      </w:r>
      <w:r w:rsidR="00843DAA">
        <w:rPr>
          <w:rFonts w:ascii="Times New Roman" w:eastAsiaTheme="minorEastAsia" w:hAnsi="Times New Roman" w:cs="Times New Roman"/>
          <w:b/>
          <w:sz w:val="24"/>
          <w:szCs w:val="24"/>
        </w:rPr>
        <w:t xml:space="preserve">угловое </w:t>
      </w:r>
      <w:r w:rsidRPr="00EB1BD5">
        <w:rPr>
          <w:rFonts w:ascii="Times New Roman" w:eastAsiaTheme="minorEastAsia" w:hAnsi="Times New Roman" w:cs="Times New Roman"/>
          <w:b/>
          <w:sz w:val="24"/>
          <w:szCs w:val="24"/>
        </w:rPr>
        <w:t xml:space="preserve">распределение интенсивности волны, </w:t>
      </w:r>
      <w:proofErr w:type="spellStart"/>
      <w:r w:rsidRPr="00EB1BD5">
        <w:rPr>
          <w:rFonts w:ascii="Times New Roman" w:eastAsiaTheme="minorEastAsia" w:hAnsi="Times New Roman" w:cs="Times New Roman"/>
          <w:b/>
          <w:sz w:val="24"/>
          <w:szCs w:val="24"/>
        </w:rPr>
        <w:t>дифрагирующей</w:t>
      </w:r>
      <w:proofErr w:type="spellEnd"/>
      <w:r w:rsidRPr="00EB1BD5">
        <w:rPr>
          <w:rFonts w:ascii="Times New Roman" w:eastAsiaTheme="minorEastAsia" w:hAnsi="Times New Roman" w:cs="Times New Roman"/>
          <w:b/>
          <w:sz w:val="24"/>
          <w:szCs w:val="24"/>
        </w:rPr>
        <w:t xml:space="preserve"> на дифракционной решетке.</w:t>
      </w:r>
    </w:p>
    <w:p w:rsidR="00EB1BD5" w:rsidRPr="00EB1BD5" w:rsidRDefault="00EB1BD5" w:rsidP="00EB1BD5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3B466D" w:rsidRPr="003B466D" w:rsidRDefault="00EE4059" w:rsidP="003B466D">
      <w:pPr>
        <w:pStyle w:val="a3"/>
        <w:numPr>
          <w:ilvl w:val="0"/>
          <w:numId w:val="11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B1BD5">
        <w:rPr>
          <w:rFonts w:ascii="Times New Roman" w:hAnsi="Times New Roman" w:cs="Times New Roman"/>
          <w:b/>
          <w:sz w:val="24"/>
          <w:szCs w:val="24"/>
        </w:rPr>
        <w:t>Могут ли перекрываться спектры 1-го и 2-го порядков дифракционной решетки при освещении ее видимым светом (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λ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>=400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>÷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 xml:space="preserve">700 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>нм</m:t>
        </m:r>
      </m:oMath>
      <w:r w:rsidRPr="00EB1BD5">
        <w:rPr>
          <w:rFonts w:ascii="Times New Roman" w:hAnsi="Times New Roman" w:cs="Times New Roman"/>
          <w:b/>
          <w:sz w:val="24"/>
          <w:szCs w:val="24"/>
        </w:rPr>
        <w:t>)?</w:t>
      </w:r>
    </w:p>
    <w:p w:rsidR="003B466D" w:rsidRDefault="003B466D" w:rsidP="003B466D">
      <w:pPr>
        <w:pStyle w:val="a3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B466D" w:rsidRPr="003B466D" w:rsidRDefault="003B466D" w:rsidP="003B466D">
      <w:pPr>
        <w:pStyle w:val="a3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61541" w:rsidRPr="003B466D" w:rsidRDefault="00A61541" w:rsidP="003B466D">
      <w:pPr>
        <w:pStyle w:val="a3"/>
        <w:numPr>
          <w:ilvl w:val="0"/>
          <w:numId w:val="11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3B466D">
        <w:rPr>
          <w:rFonts w:ascii="Times New Roman" w:eastAsiaTheme="minorEastAsia" w:hAnsi="Times New Roman" w:cs="Times New Roman"/>
          <w:b/>
          <w:sz w:val="24"/>
          <w:szCs w:val="24"/>
        </w:rPr>
        <w:t>Прием задач</w:t>
      </w:r>
      <w:r w:rsidR="00EA4FB4" w:rsidRPr="003B466D">
        <w:rPr>
          <w:rFonts w:ascii="Times New Roman" w:eastAsiaTheme="minorEastAsia" w:hAnsi="Times New Roman" w:cs="Times New Roman"/>
          <w:b/>
          <w:sz w:val="24"/>
          <w:szCs w:val="24"/>
        </w:rPr>
        <w:t xml:space="preserve"> (второй урок полностью)</w:t>
      </w:r>
      <w:r w:rsidRPr="003B466D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4B03CA" w:rsidRPr="00156504" w:rsidRDefault="004B03CA" w:rsidP="004B03CA">
      <w:pPr>
        <w:pStyle w:val="1"/>
        <w:pageBreakBefore/>
        <w:rPr>
          <w:rFonts w:ascii="Times New Roman" w:hAnsi="Times New Roman" w:cs="Times New Roman"/>
          <w:lang w:val="en-US"/>
        </w:rPr>
      </w:pPr>
      <w:r w:rsidRPr="00156504">
        <w:rPr>
          <w:rFonts w:ascii="Times New Roman" w:hAnsi="Times New Roman" w:cs="Times New Roman"/>
        </w:rPr>
        <w:lastRenderedPageBreak/>
        <w:t>Семинар 1</w:t>
      </w:r>
      <w:proofErr w:type="spellStart"/>
      <w:r w:rsidRPr="00156504">
        <w:rPr>
          <w:rFonts w:ascii="Times New Roman" w:hAnsi="Times New Roman" w:cs="Times New Roman"/>
          <w:lang w:val="en-US"/>
        </w:rPr>
        <w:t>1</w:t>
      </w:r>
      <w:proofErr w:type="spellEnd"/>
    </w:p>
    <w:p w:rsidR="00EB6A2E" w:rsidRPr="00EB6A2E" w:rsidRDefault="00EB6A2E" w:rsidP="00EB6A2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4643C" w:rsidRPr="0037232C" w:rsidRDefault="00307228" w:rsidP="0037232C">
      <w:pPr>
        <w:pStyle w:val="a3"/>
        <w:numPr>
          <w:ilvl w:val="0"/>
          <w:numId w:val="12"/>
        </w:numPr>
        <w:rPr>
          <w:rFonts w:ascii="Times New Roman" w:eastAsiaTheme="minorEastAsia" w:hAnsi="Times New Roman" w:cs="Times New Roman"/>
          <w:b/>
          <w:i/>
          <w:sz w:val="24"/>
          <w:szCs w:val="24"/>
        </w:rPr>
      </w:pPr>
      <w:r w:rsidRPr="0037232C">
        <w:rPr>
          <w:rFonts w:ascii="Times New Roman" w:hAnsi="Times New Roman" w:cs="Times New Roman"/>
          <w:b/>
          <w:sz w:val="24"/>
          <w:szCs w:val="24"/>
        </w:rPr>
        <w:t xml:space="preserve"> Определить красную границу фотоэффекта для меди. б) Найти максимальную скорость электронов, вылетающих из медной пластины, если её освещают светом с длиной волны 150 нм (ультрафиолетовое излучение). в) Оценить фототок с 1 см</w:t>
      </w:r>
      <w:r w:rsidRPr="0037232C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37232C">
        <w:rPr>
          <w:rFonts w:ascii="Times New Roman" w:hAnsi="Times New Roman" w:cs="Times New Roman"/>
          <w:b/>
          <w:sz w:val="24"/>
          <w:szCs w:val="24"/>
        </w:rPr>
        <w:t xml:space="preserve"> пластины, если интенсивность света равна 1 кВт/м</w:t>
      </w:r>
      <w:r w:rsidRPr="0037232C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2 </w:t>
      </w:r>
      <w:r w:rsidRPr="0037232C">
        <w:rPr>
          <w:rFonts w:ascii="Times New Roman" w:hAnsi="Times New Roman" w:cs="Times New Roman"/>
          <w:b/>
          <w:sz w:val="24"/>
          <w:szCs w:val="24"/>
        </w:rPr>
        <w:t xml:space="preserve">(примерно столько энергии поступает с солнечным светом на Землю от Солнца на экваторе); </w:t>
      </w:r>
      <w:r w:rsidR="00F46267" w:rsidRPr="0037232C">
        <w:rPr>
          <w:rFonts w:ascii="Times New Roman" w:hAnsi="Times New Roman" w:cs="Times New Roman"/>
          <w:b/>
          <w:sz w:val="24"/>
          <w:szCs w:val="24"/>
        </w:rPr>
        <w:t xml:space="preserve">считать, что </w:t>
      </w:r>
      <w:r w:rsidRPr="0037232C">
        <w:rPr>
          <w:rFonts w:ascii="Times New Roman" w:hAnsi="Times New Roman" w:cs="Times New Roman"/>
          <w:b/>
          <w:sz w:val="24"/>
          <w:szCs w:val="24"/>
        </w:rPr>
        <w:t xml:space="preserve">всё падающее излучение поглощается </w:t>
      </w:r>
      <w:r w:rsidR="0034643C" w:rsidRPr="0037232C">
        <w:rPr>
          <w:rFonts w:ascii="Times New Roman" w:hAnsi="Times New Roman" w:cs="Times New Roman"/>
          <w:b/>
          <w:sz w:val="24"/>
          <w:szCs w:val="24"/>
        </w:rPr>
        <w:t xml:space="preserve">медной </w:t>
      </w:r>
      <w:r w:rsidRPr="0037232C">
        <w:rPr>
          <w:rFonts w:ascii="Times New Roman" w:hAnsi="Times New Roman" w:cs="Times New Roman"/>
          <w:b/>
          <w:sz w:val="24"/>
          <w:szCs w:val="24"/>
        </w:rPr>
        <w:t>пластинкой. Работа выхода электронов из меди равна 4,4 эВ.</w:t>
      </w:r>
      <w:r w:rsidR="00284989" w:rsidRPr="0037232C">
        <w:rPr>
          <w:rFonts w:ascii="Times New Roman" w:hAnsi="Times New Roman" w:cs="Times New Roman"/>
          <w:b/>
          <w:sz w:val="24"/>
          <w:szCs w:val="24"/>
        </w:rPr>
        <w:t xml:space="preserve"> Квантовый выход электронов из меди для излучения с длиной волны 150 нм составляет </w:t>
      </w:r>
      <w:r w:rsidR="00284989" w:rsidRPr="0037232C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284989" w:rsidRPr="0037232C">
        <w:rPr>
          <w:rFonts w:ascii="Times New Roman" w:hAnsi="Times New Roman" w:cs="Times New Roman"/>
          <w:b/>
          <w:sz w:val="24"/>
          <w:szCs w:val="24"/>
        </w:rPr>
        <w:t>≈</w:t>
      </w:r>
      <w:r w:rsidR="00F46267" w:rsidRPr="0037232C">
        <w:rPr>
          <w:rFonts w:ascii="Times New Roman" w:hAnsi="Times New Roman" w:cs="Times New Roman"/>
          <w:b/>
          <w:sz w:val="24"/>
          <w:szCs w:val="24"/>
        </w:rPr>
        <w:t>5*</w:t>
      </w:r>
      <w:r w:rsidR="00284989" w:rsidRPr="0037232C">
        <w:rPr>
          <w:rFonts w:ascii="Times New Roman" w:hAnsi="Times New Roman" w:cs="Times New Roman"/>
          <w:b/>
          <w:sz w:val="24"/>
          <w:szCs w:val="24"/>
        </w:rPr>
        <w:t>10</w:t>
      </w:r>
      <w:r w:rsidR="00284989" w:rsidRPr="0037232C">
        <w:rPr>
          <w:rFonts w:ascii="Times New Roman" w:hAnsi="Times New Roman" w:cs="Times New Roman"/>
          <w:b/>
          <w:sz w:val="24"/>
          <w:szCs w:val="24"/>
          <w:vertAlign w:val="superscript"/>
        </w:rPr>
        <w:t>-3</w:t>
      </w:r>
      <w:r w:rsidR="00284989" w:rsidRPr="0037232C">
        <w:rPr>
          <w:rFonts w:ascii="Times New Roman" w:hAnsi="Times New Roman" w:cs="Times New Roman"/>
          <w:b/>
          <w:sz w:val="24"/>
          <w:szCs w:val="24"/>
        </w:rPr>
        <w:t xml:space="preserve"> электрон</w:t>
      </w:r>
      <w:r w:rsidR="00F46267" w:rsidRPr="0037232C">
        <w:rPr>
          <w:rFonts w:ascii="Times New Roman" w:hAnsi="Times New Roman" w:cs="Times New Roman"/>
          <w:b/>
          <w:sz w:val="24"/>
          <w:szCs w:val="24"/>
        </w:rPr>
        <w:t>ов</w:t>
      </w:r>
      <w:r w:rsidR="00284989" w:rsidRPr="0037232C">
        <w:rPr>
          <w:rFonts w:ascii="Times New Roman" w:hAnsi="Times New Roman" w:cs="Times New Roman"/>
          <w:b/>
          <w:sz w:val="24"/>
          <w:szCs w:val="24"/>
        </w:rPr>
        <w:t xml:space="preserve">/фотон. </w:t>
      </w:r>
    </w:p>
    <w:p w:rsidR="0037232C" w:rsidRPr="00156504" w:rsidRDefault="0037232C" w:rsidP="00307228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D2676" w:rsidRPr="0037232C" w:rsidRDefault="00CD2676" w:rsidP="00CD2676">
      <w:pPr>
        <w:pStyle w:val="a3"/>
        <w:numPr>
          <w:ilvl w:val="0"/>
          <w:numId w:val="12"/>
        </w:numPr>
        <w:rPr>
          <w:rFonts w:ascii="Times New Roman" w:hAnsi="Times New Roman" w:cs="Times New Roman"/>
          <w:b/>
          <w:sz w:val="24"/>
          <w:szCs w:val="24"/>
        </w:rPr>
      </w:pPr>
      <w:r w:rsidRPr="0037232C">
        <w:rPr>
          <w:rFonts w:ascii="Times New Roman" w:hAnsi="Times New Roman" w:cs="Times New Roman"/>
          <w:b/>
          <w:sz w:val="24"/>
          <w:szCs w:val="24"/>
        </w:rPr>
        <w:t>Оцените температуру на поверхности Солнца, зная угловой размер Солнца — 32' и среднюю температуру на Земле — 10°С, считая Землю абсолютно чёрным телом. Вычислите на какую длину волны приходится максимум солнечного излучения. Какой это цвет?</w:t>
      </w:r>
    </w:p>
    <w:p w:rsidR="004C7881" w:rsidRPr="00156504" w:rsidRDefault="004C7881" w:rsidP="004C7881">
      <w:p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Решение:</w:t>
      </w:r>
    </w:p>
    <w:p w:rsidR="004C7881" w:rsidRPr="00156504" w:rsidRDefault="004C7881" w:rsidP="004C7881">
      <w:pPr>
        <w:spacing w:after="12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Обозначим радиус Солнца </w:t>
      </w:r>
      <w:r w:rsidRPr="00156504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15650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</w:t>
      </w:r>
      <w:r w:rsidRPr="00156504">
        <w:rPr>
          <w:rFonts w:ascii="Times New Roman" w:hAnsi="Times New Roman" w:cs="Times New Roman"/>
          <w:sz w:val="24"/>
          <w:szCs w:val="24"/>
        </w:rPr>
        <w:t xml:space="preserve">, а расстояние до Солнца за </w:t>
      </w:r>
      <w:r w:rsidRPr="00156504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156504">
        <w:rPr>
          <w:rFonts w:ascii="Times New Roman" w:hAnsi="Times New Roman" w:cs="Times New Roman"/>
          <w:i/>
          <w:sz w:val="24"/>
          <w:szCs w:val="24"/>
        </w:rPr>
        <w:t>.</w:t>
      </w:r>
    </w:p>
    <w:p w:rsidR="004C7881" w:rsidRPr="00156504" w:rsidRDefault="004C7881" w:rsidP="004C7881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Полная мощность излучения Солнца (всей его поверхностью) по закону Стефана-Больцмана равна:</w:t>
      </w:r>
    </w:p>
    <w:p w:rsidR="004C7881" w:rsidRPr="00156504" w:rsidRDefault="004C7881" w:rsidP="004C7881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12"/>
          <w:sz w:val="24"/>
          <w:szCs w:val="24"/>
        </w:rPr>
        <w:object w:dxaOrig="1520" w:dyaOrig="380">
          <v:shape id="_x0000_i1039" type="#_x0000_t75" style="width:75.55pt;height:18.9pt" o:ole="">
            <v:imagedata r:id="rId58" o:title=""/>
          </v:shape>
          <o:OLEObject Type="Embed" ProgID="Equation.DSMT4" ShapeID="_x0000_i1039" DrawAspect="Content" ObjectID="_1706082278" r:id="rId59"/>
        </w:object>
      </w:r>
    </w:p>
    <w:p w:rsidR="008A0314" w:rsidRPr="00156504" w:rsidRDefault="004C7881" w:rsidP="004C7881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Эта мощность излучается изотропно в полный телесный угол 4π. На Землю приходится лишь её часть</w:t>
      </w:r>
      <w:r w:rsidR="008A0314" w:rsidRPr="00156504">
        <w:rPr>
          <w:rFonts w:ascii="Times New Roman" w:hAnsi="Times New Roman" w:cs="Times New Roman"/>
          <w:sz w:val="24"/>
          <w:szCs w:val="24"/>
        </w:rPr>
        <w:t xml:space="preserve">, которую можно найти, вычислив отношение телесного угла </w:t>
      </w:r>
      <w:r w:rsidR="008A0314" w:rsidRPr="0015650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0" type="#_x0000_t75" style="width:13pt;height:13pt" o:ole="">
            <v:imagedata r:id="rId60" o:title=""/>
          </v:shape>
          <o:OLEObject Type="Embed" ProgID="Equation.DSMT4" ShapeID="_x0000_i1040" DrawAspect="Content" ObjectID="_1706082279" r:id="rId61"/>
        </w:object>
      </w:r>
      <w:r w:rsidR="008A0314" w:rsidRPr="00156504">
        <w:rPr>
          <w:rFonts w:ascii="Times New Roman" w:hAnsi="Times New Roman" w:cs="Times New Roman"/>
          <w:sz w:val="24"/>
          <w:szCs w:val="24"/>
        </w:rPr>
        <w:t xml:space="preserve">, под которым видна наша планета с Солнца, к полному телесному углу </w:t>
      </w:r>
      <w:r w:rsidR="008A0314" w:rsidRPr="00156504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41" type="#_x0000_t75" style="width:15.35pt;height:13pt" o:ole="">
            <v:imagedata r:id="rId62" o:title=""/>
          </v:shape>
          <o:OLEObject Type="Embed" ProgID="Equation.DSMT4" ShapeID="_x0000_i1041" DrawAspect="Content" ObjectID="_1706082280" r:id="rId63"/>
        </w:object>
      </w:r>
      <w:r w:rsidR="008A0314" w:rsidRPr="00156504">
        <w:rPr>
          <w:rFonts w:ascii="Times New Roman" w:hAnsi="Times New Roman" w:cs="Times New Roman"/>
          <w:sz w:val="24"/>
          <w:szCs w:val="24"/>
        </w:rPr>
        <w:t>:</w:t>
      </w:r>
    </w:p>
    <w:p w:rsidR="004C7881" w:rsidRPr="00156504" w:rsidRDefault="008A0314" w:rsidP="004C7881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24"/>
          <w:sz w:val="24"/>
          <w:szCs w:val="24"/>
        </w:rPr>
        <w:object w:dxaOrig="1760" w:dyaOrig="660">
          <v:shape id="_x0000_i1042" type="#_x0000_t75" style="width:88.5pt;height:31.85pt" o:ole="">
            <v:imagedata r:id="rId64" o:title=""/>
          </v:shape>
          <o:OLEObject Type="Embed" ProgID="Equation.DSMT4" ShapeID="_x0000_i1042" DrawAspect="Content" ObjectID="_1706082281" r:id="rId65"/>
        </w:object>
      </w:r>
      <w:r w:rsidRPr="00156504">
        <w:rPr>
          <w:rFonts w:ascii="Times New Roman" w:hAnsi="Times New Roman" w:cs="Times New Roman"/>
          <w:sz w:val="24"/>
          <w:szCs w:val="24"/>
        </w:rPr>
        <w:t>.</w:t>
      </w:r>
    </w:p>
    <w:p w:rsidR="004C7881" w:rsidRPr="00156504" w:rsidRDefault="004C7881" w:rsidP="004C7881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Таким образом, на Землю поступает мощность:</w:t>
      </w:r>
    </w:p>
    <w:p w:rsidR="004C7881" w:rsidRPr="00156504" w:rsidRDefault="008A0314" w:rsidP="008A0314">
      <w:pPr>
        <w:tabs>
          <w:tab w:val="left" w:pos="3686"/>
          <w:tab w:val="left" w:pos="8931"/>
        </w:tabs>
        <w:spacing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24"/>
          <w:sz w:val="24"/>
          <w:szCs w:val="24"/>
        </w:rPr>
        <w:object w:dxaOrig="4459" w:dyaOrig="660">
          <v:shape id="_x0000_i1043" type="#_x0000_t75" style="width:223.1pt;height:31.85pt" o:ole="">
            <v:imagedata r:id="rId66" o:title=""/>
          </v:shape>
          <o:OLEObject Type="Embed" ProgID="Equation.DSMT4" ShapeID="_x0000_i1043" DrawAspect="Content" ObjectID="_1706082282" r:id="rId67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="004C7881" w:rsidRPr="00156504">
        <w:rPr>
          <w:rFonts w:ascii="Times New Roman" w:hAnsi="Times New Roman" w:cs="Times New Roman"/>
          <w:sz w:val="24"/>
          <w:szCs w:val="24"/>
        </w:rPr>
        <w:t>(1)</w:t>
      </w:r>
    </w:p>
    <w:p w:rsidR="004C7881" w:rsidRPr="00156504" w:rsidRDefault="004C7881" w:rsidP="004C7881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В то же время чтобы быть в термодинамическом равновесии, Земля излучает ровно столько же, сколько поглощает. По закону Стефана-Больцмана:</w:t>
      </w:r>
    </w:p>
    <w:p w:rsidR="004C7881" w:rsidRPr="00156504" w:rsidRDefault="004C7881" w:rsidP="004C7881">
      <w:pPr>
        <w:tabs>
          <w:tab w:val="left" w:pos="3686"/>
          <w:tab w:val="left" w:pos="8931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ab/>
      </w:r>
      <w:r w:rsidRPr="00156504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 id="_x0000_i1044" type="#_x0000_t75" style="width:114.5pt;height:29.5pt" o:ole="">
            <v:imagedata r:id="rId68" o:title=""/>
          </v:shape>
          <o:OLEObject Type="Embed" ProgID="Equation.DSMT4" ShapeID="_x0000_i1044" DrawAspect="Content" ObjectID="_1706082283" r:id="rId69"/>
        </w:object>
      </w:r>
      <w:r w:rsidRPr="00156504">
        <w:rPr>
          <w:rFonts w:ascii="Times New Roman" w:hAnsi="Times New Roman" w:cs="Times New Roman"/>
          <w:sz w:val="24"/>
          <w:szCs w:val="24"/>
        </w:rPr>
        <w:tab/>
        <w:t>(2)</w:t>
      </w:r>
    </w:p>
    <w:p w:rsidR="004C7881" w:rsidRPr="00156504" w:rsidRDefault="004C7881" w:rsidP="004C7881">
      <w:pPr>
        <w:tabs>
          <w:tab w:val="left" w:pos="3686"/>
          <w:tab w:val="left" w:pos="8931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Приравнивая (1) и (2), получим:</w:t>
      </w:r>
    </w:p>
    <w:p w:rsidR="004C7881" w:rsidRPr="00156504" w:rsidRDefault="004C7881" w:rsidP="004C7881">
      <w:pPr>
        <w:tabs>
          <w:tab w:val="left" w:pos="3686"/>
          <w:tab w:val="left" w:pos="8931"/>
        </w:tabs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32"/>
          <w:sz w:val="24"/>
          <w:szCs w:val="24"/>
        </w:rPr>
        <w:object w:dxaOrig="1520" w:dyaOrig="760">
          <v:shape id="_x0000_i1045" type="#_x0000_t75" style="width:75.55pt;height:38.95pt" o:ole="">
            <v:imagedata r:id="rId70" o:title=""/>
          </v:shape>
          <o:OLEObject Type="Embed" ProgID="Equation.DSMT4" ShapeID="_x0000_i1045" DrawAspect="Content" ObjectID="_1706082284" r:id="rId71"/>
        </w:object>
      </w:r>
    </w:p>
    <w:p w:rsidR="004C7881" w:rsidRPr="00156504" w:rsidRDefault="004C7881" w:rsidP="004C7881">
      <w:pPr>
        <w:tabs>
          <w:tab w:val="left" w:pos="3686"/>
          <w:tab w:val="left" w:pos="8931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Но неизвестное отношение </w:t>
      </w:r>
      <w:r w:rsidRPr="00156504">
        <w:rPr>
          <w:rFonts w:ascii="Times New Roman" w:hAnsi="Times New Roman" w:cs="Times New Roman"/>
          <w:position w:val="-30"/>
          <w:sz w:val="24"/>
          <w:szCs w:val="24"/>
        </w:rPr>
        <w:object w:dxaOrig="499" w:dyaOrig="680">
          <v:shape id="_x0000_i1046" type="#_x0000_t75" style="width:24.8pt;height:33.05pt" o:ole="">
            <v:imagedata r:id="rId72" o:title=""/>
          </v:shape>
          <o:OLEObject Type="Embed" ProgID="Equation.DSMT4" ShapeID="_x0000_i1046" DrawAspect="Content" ObjectID="_1706082285" r:id="rId73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 есть не что иное, как величина, обратная угловому размер</w:t>
      </w:r>
      <w:r w:rsidR="0033632C" w:rsidRPr="00156504">
        <w:rPr>
          <w:rFonts w:ascii="Times New Roman" w:hAnsi="Times New Roman" w:cs="Times New Roman"/>
          <w:sz w:val="24"/>
          <w:szCs w:val="24"/>
        </w:rPr>
        <w:t>у</w:t>
      </w:r>
      <w:r w:rsidRPr="00156504">
        <w:rPr>
          <w:rFonts w:ascii="Times New Roman" w:hAnsi="Times New Roman" w:cs="Times New Roman"/>
          <w:sz w:val="24"/>
          <w:szCs w:val="24"/>
        </w:rPr>
        <w:t xml:space="preserve"> Солнца!</w:t>
      </w:r>
    </w:p>
    <w:p w:rsidR="004C7881" w:rsidRPr="00156504" w:rsidRDefault="004C7881" w:rsidP="004C7881">
      <w:pPr>
        <w:tabs>
          <w:tab w:val="left" w:pos="3686"/>
          <w:tab w:val="left" w:pos="8931"/>
        </w:tabs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156504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4800" w:dyaOrig="1060">
          <v:shape id="_x0000_i1047" type="#_x0000_t75" style="width:239.6pt;height:53.1pt" o:ole="">
            <v:imagedata r:id="rId74" o:title=""/>
          </v:shape>
          <o:OLEObject Type="Embed" ProgID="Equation.DSMT4" ShapeID="_x0000_i1047" DrawAspect="Content" ObjectID="_1706082286" r:id="rId75"/>
        </w:object>
      </w:r>
    </w:p>
    <w:p w:rsidR="004C7881" w:rsidRPr="00156504" w:rsidRDefault="004C7881" w:rsidP="004C7881">
      <w:pPr>
        <w:tabs>
          <w:tab w:val="left" w:pos="3686"/>
          <w:tab w:val="left" w:pos="8931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Окончательно получим:</w:t>
      </w:r>
    </w:p>
    <w:p w:rsidR="004C7881" w:rsidRPr="00156504" w:rsidRDefault="004C7881" w:rsidP="004C7881">
      <w:pPr>
        <w:tabs>
          <w:tab w:val="left" w:pos="3686"/>
          <w:tab w:val="left" w:pos="8931"/>
        </w:tabs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  <w:bdr w:val="single" w:sz="4" w:space="0" w:color="auto"/>
        </w:rPr>
      </w:pPr>
      <w:r w:rsidRPr="00156504">
        <w:rPr>
          <w:rFonts w:ascii="Times New Roman" w:hAnsi="Times New Roman" w:cs="Times New Roman"/>
          <w:position w:val="-26"/>
          <w:sz w:val="24"/>
          <w:szCs w:val="24"/>
          <w:bdr w:val="single" w:sz="4" w:space="0" w:color="auto"/>
        </w:rPr>
        <w:object w:dxaOrig="2160" w:dyaOrig="700">
          <v:shape id="_x0000_i1048" type="#_x0000_t75" style="width:108.6pt;height:34.25pt" o:ole="">
            <v:imagedata r:id="rId76" o:title=""/>
          </v:shape>
          <o:OLEObject Type="Embed" ProgID="Equation.DSMT4" ShapeID="_x0000_i1048" DrawAspect="Content" ObjectID="_1706082287" r:id="rId77"/>
        </w:object>
      </w:r>
    </w:p>
    <w:p w:rsidR="004C7881" w:rsidRPr="00156504" w:rsidRDefault="004C7881" w:rsidP="004C7881">
      <w:pPr>
        <w:tabs>
          <w:tab w:val="left" w:pos="3686"/>
          <w:tab w:val="left" w:pos="8931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Согласно закону Вина максимум излучения Солнца приходится на длину волны:</w:t>
      </w:r>
    </w:p>
    <w:p w:rsidR="00CD2676" w:rsidRPr="00156504" w:rsidRDefault="004C7881" w:rsidP="004C7881">
      <w:pPr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30"/>
          <w:sz w:val="24"/>
          <w:szCs w:val="24"/>
          <w:bdr w:val="single" w:sz="4" w:space="0" w:color="auto"/>
        </w:rPr>
        <w:object w:dxaOrig="2540" w:dyaOrig="680">
          <v:shape id="_x0000_i1049" type="#_x0000_t75" style="width:127.5pt;height:33.05pt" o:ole="">
            <v:imagedata r:id="rId78" o:title=""/>
          </v:shape>
          <o:OLEObject Type="Embed" ProgID="Equation.DSMT4" ShapeID="_x0000_i1049" DrawAspect="Content" ObjectID="_1706082288" r:id="rId79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 — зелёный свет.</w:t>
      </w:r>
    </w:p>
    <w:p w:rsidR="00C91606" w:rsidRDefault="00C91606" w:rsidP="00C91606">
      <w:pPr>
        <w:rPr>
          <w:rFonts w:ascii="Times New Roman" w:hAnsi="Times New Roman" w:cs="Times New Roman"/>
          <w:sz w:val="24"/>
          <w:szCs w:val="24"/>
        </w:rPr>
      </w:pPr>
    </w:p>
    <w:p w:rsidR="00EA4FB4" w:rsidRPr="00156504" w:rsidRDefault="00EA4FB4" w:rsidP="00C91606">
      <w:pPr>
        <w:rPr>
          <w:rFonts w:ascii="Times New Roman" w:hAnsi="Times New Roman" w:cs="Times New Roman"/>
          <w:sz w:val="24"/>
          <w:szCs w:val="24"/>
        </w:rPr>
      </w:pPr>
    </w:p>
    <w:p w:rsidR="00C91606" w:rsidRPr="00156504" w:rsidRDefault="00C91606" w:rsidP="00C91606">
      <w:pPr>
        <w:pStyle w:val="a3"/>
        <w:numPr>
          <w:ilvl w:val="0"/>
          <w:numId w:val="12"/>
        </w:numPr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Прием задач</w:t>
      </w:r>
      <w:r w:rsidR="00EA4F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A4FB4" w:rsidRPr="00EA4FB4">
        <w:rPr>
          <w:rFonts w:ascii="Times New Roman" w:eastAsiaTheme="minorEastAsia" w:hAnsi="Times New Roman" w:cs="Times New Roman"/>
          <w:b/>
          <w:sz w:val="24"/>
          <w:szCs w:val="24"/>
        </w:rPr>
        <w:t>(</w:t>
      </w:r>
      <w:r w:rsidR="00EA4FB4">
        <w:rPr>
          <w:rFonts w:ascii="Times New Roman" w:eastAsiaTheme="minorEastAsia" w:hAnsi="Times New Roman" w:cs="Times New Roman"/>
          <w:b/>
          <w:sz w:val="24"/>
          <w:szCs w:val="24"/>
        </w:rPr>
        <w:t>второй урок полностью</w:t>
      </w:r>
      <w:r w:rsidR="00EA4FB4" w:rsidRPr="00EA4FB4">
        <w:rPr>
          <w:rFonts w:ascii="Times New Roman" w:eastAsiaTheme="minorEastAsia" w:hAnsi="Times New Roman" w:cs="Times New Roman"/>
          <w:b/>
          <w:sz w:val="24"/>
          <w:szCs w:val="24"/>
        </w:rPr>
        <w:t>)</w:t>
      </w:r>
      <w:r w:rsidR="00EA4FB4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217484" w:rsidRPr="00EA4FB4" w:rsidRDefault="00217484" w:rsidP="00217484">
      <w:pPr>
        <w:pStyle w:val="1"/>
        <w:pageBreakBefore/>
        <w:rPr>
          <w:rFonts w:ascii="Times New Roman" w:hAnsi="Times New Roman" w:cs="Times New Roman"/>
        </w:rPr>
      </w:pPr>
      <w:r w:rsidRPr="00EA4FB4">
        <w:rPr>
          <w:rFonts w:ascii="Times New Roman" w:hAnsi="Times New Roman" w:cs="Times New Roman"/>
        </w:rPr>
        <w:lastRenderedPageBreak/>
        <w:t>Семинар 1</w:t>
      </w:r>
      <w:r w:rsidRPr="00EA4FB4">
        <w:rPr>
          <w:rFonts w:ascii="Times New Roman" w:hAnsi="Times New Roman" w:cs="Times New Roman"/>
          <w:lang w:val="en-US"/>
        </w:rPr>
        <w:t>2</w:t>
      </w:r>
    </w:p>
    <w:p w:rsidR="00EB6A2E" w:rsidRPr="00EB6A2E" w:rsidRDefault="00EB6A2E" w:rsidP="00EB6A2E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A2ADE" w:rsidRPr="0037232C" w:rsidRDefault="002A2ADE" w:rsidP="00C91606">
      <w:pPr>
        <w:pStyle w:val="a3"/>
        <w:numPr>
          <w:ilvl w:val="0"/>
          <w:numId w:val="13"/>
        </w:numPr>
        <w:rPr>
          <w:rFonts w:ascii="Times New Roman" w:hAnsi="Times New Roman" w:cs="Times New Roman"/>
          <w:b/>
          <w:sz w:val="24"/>
          <w:szCs w:val="24"/>
        </w:rPr>
      </w:pPr>
      <w:r w:rsidRPr="0037232C">
        <w:rPr>
          <w:rFonts w:ascii="Times New Roman" w:hAnsi="Times New Roman" w:cs="Times New Roman"/>
          <w:b/>
          <w:sz w:val="24"/>
          <w:szCs w:val="24"/>
        </w:rPr>
        <w:t>Какую разность потенциалов прошёл электронный пучок, если известно, что под углом 0,57° к поверхности кристаллического кремния наблюдается дифракционный максимум первого порядка. Известно, что межплоскостное расстояние в кристалле кремния (поверхности 111) равно 0,312 нм.</w:t>
      </w:r>
    </w:p>
    <w:p w:rsidR="002A2ADE" w:rsidRPr="00156504" w:rsidRDefault="002A2ADE" w:rsidP="009628FB">
      <w:pPr>
        <w:spacing w:afterLines="6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Решение:</w:t>
      </w:r>
    </w:p>
    <w:p w:rsidR="002A2ADE" w:rsidRPr="00156504" w:rsidRDefault="002A2ADE" w:rsidP="009628FB">
      <w:pPr>
        <w:spacing w:afterLines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Проходя разность потенциалов, по закону сохранения энергии электрон приобретает импульс: </w:t>
      </w:r>
      <w:r w:rsidRPr="00156504">
        <w:rPr>
          <w:rFonts w:ascii="Times New Roman" w:hAnsi="Times New Roman" w:cs="Times New Roman"/>
          <w:position w:val="-12"/>
          <w:sz w:val="24"/>
          <w:szCs w:val="24"/>
        </w:rPr>
        <w:object w:dxaOrig="1260" w:dyaOrig="380">
          <v:shape id="_x0000_i1050" type="#_x0000_t75" style="width:63.75pt;height:18.9pt" o:ole="">
            <v:imagedata r:id="rId80" o:title=""/>
          </v:shape>
          <o:OLEObject Type="Embed" ProgID="Equation.DSMT4" ShapeID="_x0000_i1050" DrawAspect="Content" ObjectID="_1706082289" r:id="rId81"/>
        </w:object>
      </w:r>
    </w:p>
    <w:p w:rsidR="002A2ADE" w:rsidRPr="00156504" w:rsidRDefault="002A2ADE" w:rsidP="009628FB">
      <w:pPr>
        <w:spacing w:afterLines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Тогда длина волны де Бройля электрона равна: </w:t>
      </w:r>
      <w:r w:rsidRPr="00156504">
        <w:rPr>
          <w:rFonts w:ascii="Times New Roman" w:hAnsi="Times New Roman" w:cs="Times New Roman"/>
          <w:sz w:val="24"/>
          <w:szCs w:val="24"/>
        </w:rPr>
        <w:tab/>
      </w:r>
      <w:r w:rsidRPr="00156504">
        <w:rPr>
          <w:rFonts w:ascii="Times New Roman" w:hAnsi="Times New Roman" w:cs="Times New Roman"/>
          <w:position w:val="-32"/>
          <w:sz w:val="24"/>
          <w:szCs w:val="24"/>
        </w:rPr>
        <w:object w:dxaOrig="1880" w:dyaOrig="680">
          <v:shape id="_x0000_i1051" type="#_x0000_t75" style="width:93.25pt;height:33.05pt" o:ole="">
            <v:imagedata r:id="rId82" o:title=""/>
          </v:shape>
          <o:OLEObject Type="Embed" ProgID="Equation.DSMT4" ShapeID="_x0000_i1051" DrawAspect="Content" ObjectID="_1706082290" r:id="rId83"/>
        </w:object>
      </w:r>
      <w:r w:rsidRPr="00156504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156504">
        <w:rPr>
          <w:rFonts w:ascii="Times New Roman" w:hAnsi="Times New Roman" w:cs="Times New Roman"/>
          <w:sz w:val="24"/>
          <w:szCs w:val="24"/>
        </w:rPr>
        <w:tab/>
        <w:t>(1)</w:t>
      </w:r>
    </w:p>
    <w:p w:rsidR="002A2ADE" w:rsidRPr="00156504" w:rsidRDefault="002A2ADE" w:rsidP="009628FB">
      <w:pPr>
        <w:spacing w:afterLines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Из условия Вульфа-Брэгга: </w:t>
      </w:r>
      <w:r w:rsidRPr="00156504">
        <w:rPr>
          <w:rFonts w:ascii="Times New Roman" w:hAnsi="Times New Roman" w:cs="Times New Roman"/>
          <w:position w:val="-6"/>
          <w:sz w:val="24"/>
          <w:szCs w:val="24"/>
        </w:rPr>
        <w:object w:dxaOrig="1100" w:dyaOrig="260">
          <v:shape id="_x0000_i1052" type="#_x0000_t75" style="width:55.5pt;height:13pt" o:ole="">
            <v:imagedata r:id="rId84" o:title=""/>
          </v:shape>
          <o:OLEObject Type="Embed" ProgID="Equation.DSMT4" ShapeID="_x0000_i1052" DrawAspect="Content" ObjectID="_1706082291" r:id="rId85"/>
        </w:object>
      </w:r>
      <w:r w:rsidRPr="00156504">
        <w:rPr>
          <w:rFonts w:ascii="Times New Roman" w:hAnsi="Times New Roman" w:cs="Times New Roman"/>
          <w:sz w:val="24"/>
          <w:szCs w:val="24"/>
        </w:rPr>
        <w:tab/>
      </w:r>
      <w:r w:rsidRPr="00156504">
        <w:rPr>
          <w:rFonts w:ascii="Times New Roman" w:hAnsi="Times New Roman" w:cs="Times New Roman"/>
          <w:sz w:val="24"/>
          <w:szCs w:val="24"/>
        </w:rPr>
        <w:tab/>
      </w:r>
      <w:r w:rsidRPr="00156504">
        <w:rPr>
          <w:rFonts w:ascii="Times New Roman" w:hAnsi="Times New Roman" w:cs="Times New Roman"/>
          <w:sz w:val="24"/>
          <w:szCs w:val="24"/>
        </w:rPr>
        <w:tab/>
      </w:r>
      <w:r w:rsidRPr="00156504">
        <w:rPr>
          <w:rFonts w:ascii="Times New Roman" w:hAnsi="Times New Roman" w:cs="Times New Roman"/>
          <w:sz w:val="24"/>
          <w:szCs w:val="24"/>
        </w:rPr>
        <w:tab/>
      </w:r>
      <w:r w:rsidRPr="00156504">
        <w:rPr>
          <w:rFonts w:ascii="Times New Roman" w:hAnsi="Times New Roman" w:cs="Times New Roman"/>
          <w:sz w:val="24"/>
          <w:szCs w:val="24"/>
        </w:rPr>
        <w:tab/>
      </w:r>
      <w:r w:rsidRPr="00156504">
        <w:rPr>
          <w:rFonts w:ascii="Times New Roman" w:hAnsi="Times New Roman" w:cs="Times New Roman"/>
          <w:sz w:val="24"/>
          <w:szCs w:val="24"/>
        </w:rPr>
        <w:tab/>
        <w:t>(2)</w:t>
      </w:r>
    </w:p>
    <w:p w:rsidR="002A2ADE" w:rsidRPr="00156504" w:rsidRDefault="002A2ADE" w:rsidP="009628FB">
      <w:pPr>
        <w:spacing w:afterLines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Приравнивая (1) и (2), получим:     </w:t>
      </w:r>
      <w:r w:rsidRPr="00156504">
        <w:rPr>
          <w:rFonts w:ascii="Times New Roman" w:hAnsi="Times New Roman" w:cs="Times New Roman"/>
          <w:position w:val="-32"/>
          <w:sz w:val="24"/>
          <w:szCs w:val="24"/>
        </w:rPr>
        <w:object w:dxaOrig="1840" w:dyaOrig="680">
          <v:shape id="_x0000_i1053" type="#_x0000_t75" style="width:92.05pt;height:33.05pt" o:ole="">
            <v:imagedata r:id="rId86" o:title=""/>
          </v:shape>
          <o:OLEObject Type="Embed" ProgID="Equation.DSMT4" ShapeID="_x0000_i1053" DrawAspect="Content" ObjectID="_1706082292" r:id="rId87"/>
        </w:object>
      </w:r>
    </w:p>
    <w:p w:rsidR="002A2ADE" w:rsidRPr="00156504" w:rsidRDefault="002A2ADE" w:rsidP="009628FB">
      <w:pPr>
        <w:spacing w:afterLines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Выражая напряжение </w:t>
      </w:r>
      <w:r w:rsidRPr="0015650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156504">
        <w:rPr>
          <w:rFonts w:ascii="Times New Roman" w:hAnsi="Times New Roman" w:cs="Times New Roman"/>
          <w:sz w:val="24"/>
          <w:szCs w:val="24"/>
        </w:rPr>
        <w:t xml:space="preserve">, получим:  </w:t>
      </w:r>
      <w:r w:rsidRPr="00156504">
        <w:rPr>
          <w:rFonts w:ascii="Times New Roman" w:hAnsi="Times New Roman" w:cs="Times New Roman"/>
          <w:position w:val="-32"/>
          <w:sz w:val="24"/>
          <w:szCs w:val="24"/>
          <w:bdr w:val="single" w:sz="4" w:space="0" w:color="auto"/>
        </w:rPr>
        <w:object w:dxaOrig="2720" w:dyaOrig="700">
          <v:shape id="_x0000_i1054" type="#_x0000_t75" style="width:135.75pt;height:34.25pt" o:ole="">
            <v:imagedata r:id="rId88" o:title=""/>
          </v:shape>
          <o:OLEObject Type="Embed" ProgID="Equation.DSMT4" ShapeID="_x0000_i1054" DrawAspect="Content" ObjectID="_1706082293" r:id="rId89"/>
        </w:object>
      </w:r>
    </w:p>
    <w:p w:rsidR="002A2ADE" w:rsidRPr="00E47ABF" w:rsidRDefault="002A2ADE" w:rsidP="002A2ADE">
      <w:pPr>
        <w:pStyle w:val="a3"/>
        <w:spacing w:after="12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3676CE" w:rsidRPr="00156504" w:rsidRDefault="003676CE" w:rsidP="003676CE">
      <w:pPr>
        <w:pStyle w:val="a3"/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67DD5" w:rsidRPr="0037232C" w:rsidRDefault="00067DD5" w:rsidP="003676CE">
      <w:pPr>
        <w:pStyle w:val="a3"/>
        <w:numPr>
          <w:ilvl w:val="0"/>
          <w:numId w:val="13"/>
        </w:numPr>
        <w:spacing w:after="12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7232C">
        <w:rPr>
          <w:rFonts w:ascii="Times New Roman" w:hAnsi="Times New Roman" w:cs="Times New Roman"/>
          <w:b/>
          <w:sz w:val="24"/>
          <w:szCs w:val="24"/>
        </w:rPr>
        <w:t>Оцените энергию основного состояния частицы в следующих потенциалах:</w:t>
      </w:r>
      <w:r w:rsidR="00721CF7" w:rsidRPr="0037232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7232C">
        <w:rPr>
          <w:rFonts w:ascii="Times New Roman" w:hAnsi="Times New Roman" w:cs="Times New Roman"/>
          <w:b/>
          <w:sz w:val="24"/>
          <w:szCs w:val="24"/>
        </w:rPr>
        <w:t xml:space="preserve">а) бесконечная прямоугольная яма шириной </w:t>
      </w:r>
      <w:r w:rsidRPr="0037232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37232C">
        <w:rPr>
          <w:rFonts w:ascii="Times New Roman" w:hAnsi="Times New Roman" w:cs="Times New Roman"/>
          <w:b/>
          <w:sz w:val="24"/>
          <w:szCs w:val="24"/>
        </w:rPr>
        <w:t xml:space="preserve">; б) параболическая яма </w:t>
      </w:r>
      <w:r w:rsidRPr="0037232C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Pr="0037232C">
        <w:rPr>
          <w:rFonts w:ascii="Times New Roman" w:hAnsi="Times New Roman" w:cs="Times New Roman"/>
          <w:b/>
          <w:sz w:val="24"/>
          <w:szCs w:val="24"/>
        </w:rPr>
        <w:t>ω</w:t>
      </w:r>
      <w:r w:rsidRPr="0037232C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37232C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37232C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37232C">
        <w:rPr>
          <w:rFonts w:ascii="Times New Roman" w:hAnsi="Times New Roman" w:cs="Times New Roman"/>
          <w:b/>
          <w:sz w:val="24"/>
          <w:szCs w:val="24"/>
        </w:rPr>
        <w:t>/2; в) кулоновский потенциал –</w:t>
      </w:r>
      <w:r w:rsidRPr="0037232C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Pr="0037232C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37232C">
        <w:rPr>
          <w:rFonts w:ascii="Times New Roman" w:hAnsi="Times New Roman" w:cs="Times New Roman"/>
          <w:b/>
          <w:sz w:val="24"/>
          <w:szCs w:val="24"/>
        </w:rPr>
        <w:t>/</w:t>
      </w:r>
      <w:r w:rsidRPr="0037232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37232C">
        <w:rPr>
          <w:rFonts w:ascii="Times New Roman" w:hAnsi="Times New Roman" w:cs="Times New Roman"/>
          <w:b/>
          <w:sz w:val="24"/>
          <w:szCs w:val="24"/>
        </w:rPr>
        <w:t>.</w:t>
      </w:r>
    </w:p>
    <w:p w:rsidR="00067DD5" w:rsidRPr="00156504" w:rsidRDefault="00067DD5" w:rsidP="00067DD5">
      <w:p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Решение:</w:t>
      </w:r>
    </w:p>
    <w:p w:rsidR="00067DD5" w:rsidRPr="00156504" w:rsidRDefault="00067DD5" w:rsidP="00067DD5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а) неопределённость по координате в такой яме порядка </w:t>
      </w:r>
      <w:r w:rsidRPr="0015650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156504">
        <w:rPr>
          <w:rFonts w:ascii="Times New Roman" w:hAnsi="Times New Roman" w:cs="Times New Roman"/>
          <w:sz w:val="24"/>
          <w:szCs w:val="24"/>
        </w:rPr>
        <w:t>. Тогда неопределённость в импульсе имеет порядок:</w:t>
      </w:r>
    </w:p>
    <w:p w:rsidR="00067DD5" w:rsidRPr="00156504" w:rsidRDefault="00225A3C" w:rsidP="00067DD5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Δ</m:t>
          </m:r>
          <m:r>
            <w:rPr>
              <w:rFonts w:ascii="Cambria Math" w:hAnsi="Cambria Math" w:cs="Times New Roman"/>
              <w:sz w:val="24"/>
              <w:szCs w:val="24"/>
            </w:rPr>
            <m:t>p~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ℏ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a</m:t>
              </m:r>
            </m:den>
          </m:f>
        </m:oMath>
      </m:oMathPara>
    </w:p>
    <w:p w:rsidR="00067DD5" w:rsidRPr="00156504" w:rsidRDefault="001559FA" w:rsidP="00067DD5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Полотно 655" o:spid="_x0000_s1026" editas="canvas" style="position:absolute;left:0;text-align:left;margin-left:308.35pt;margin-top:-29.35pt;width:180.65pt;height:2in;z-index:251662336" coordsize="2294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">
            <v:shape id="_x0000_s1027" type="#_x0000_t75" style="position:absolute;width:22942;height:18288;visibility:visible">
              <v:fill o:detectmouseclick="t"/>
              <v:path o:connecttype="none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68" o:spid="_x0000_s1028" type="#_x0000_t32" style="position:absolute;left:69;top:15982;width:2204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sr5MIAAADcAAAADwAAAGRycy9kb3ducmV2LnhtbERPz2vCMBS+D/wfwhN2m2lliHTGYouC&#10;O1pz2PGteWuLzUtpYu321y+HwY4f3+9dPtteTDT6zrGCdJWAIK6d6bhRoK+nly0IH5AN9o5JwTd5&#10;yPeLpx1mxj34QlMVGhFD2GeooA1hyKT0dUsW/coNxJH7cqPFEOHYSDPiI4bbXq6TZCMtdhwbWhyo&#10;bKm+VXeroNT3SRdTNRwvxUfa9O/H8+ePVup5OR/eQASaw7/4z302CjavcX48E4+A3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fsr5MIAAADcAAAADwAAAAAAAAAAAAAA&#10;AAChAgAAZHJzL2Rvd25yZXYueG1sUEsFBgAAAAAEAAQA+QAAAJADAAAAAA==&#10;" strokeweight="1.5pt">
              <v:stroke endarrow="block"/>
            </v:shape>
            <v:shape id="AutoShape 69" o:spid="_x0000_s1029" type="#_x0000_t32" style="position:absolute;left:10636;top:698;width:12;height:1672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FETcUAAADcAAAADwAAAGRycy9kb3ducmV2LnhtbESPT2sCMRTE7wW/Q3hCL0Wz/kHs1ihS&#10;ETy2aw/t7bF53WybvKyb6K7f3hQKHoeZ+Q2z2vTOigu1ofasYDLOQBCXXtdcKfg47kdLECEia7Se&#10;ScGVAmzWg4cV5tp3/E6XIlYiQTjkqMDE2ORShtKQwzD2DXHyvn3rMCbZVlK32CW4s3KaZQvpsOa0&#10;YLChV0Plb3F2Ct7853y3eybru+LUm5/Z09R+kVKPw377AiJSH+/h//ZBK1jMJ/B3Jh0Bub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UFETcUAAADcAAAADwAAAAAAAAAA&#10;AAAAAAChAgAAZHJzL2Rvd25yZXYueG1sUEsFBgAAAAAEAAQA+QAAAJMDAAAAAA==&#10;" strokeweight="1.5pt">
              <v:stroke endarrow="block"/>
            </v:shape>
            <v:rect id="Rectangle 70" o:spid="_x0000_s1030" alt="Светлый диагональный 1" style="position:absolute;top:1619;width:6216;height:142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JRmccA&#10;AADcAAAADwAAAGRycy9kb3ducmV2LnhtbESPQWvCQBSE74L/YXmF3nRTrVKiq0hLqYgeqoV6fGRf&#10;k9Ts27C7MbG/visIHoeZ+YaZLztTiTM5X1pW8DRMQBBnVpecK/g6vA9eQPiArLGyTAou5GG56Pfm&#10;mGrb8ied9yEXEcI+RQVFCHUqpc8KMuiHtiaO3o91BkOULpfaYRvhppKjJJlKgyXHhQJrei0oO+0b&#10;o6A9HbP129/3786N7XgzOTTbj7JR6vGhW81ABOrCPXxrr7WC6fMIrmfiEZCL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fiUZnHAAAA3AAAAA8AAAAAAAAAAAAAAAAAmAIAAGRy&#10;cy9kb3ducmV2LnhtbFBLBQYAAAAABAAEAPUAAACMAwAAAAA=&#10;" fillcolor="black" stroked="f">
              <v:fill r:id="rId90" o:title="" type="pattern"/>
            </v:rect>
            <v:rect id="Rectangle 71" o:spid="_x0000_s1031" alt="Светлый диагональный 1" style="position:absolute;left:15151;top:1619;width:6216;height:142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70AscA&#10;AADcAAAADwAAAGRycy9kb3ducmV2LnhtbESPQWvCQBSE7wX/w/IEb3Vj00qJriIWqZR6UAvt8ZF9&#10;JtHs27C7MWl/fbdQ8DjMzDfMfNmbWlzJ+cqygsk4AUGcW11xoeDjuLl/BuEDssbaMin4Jg/LxeBu&#10;jpm2He/pegiFiBD2GSooQ2gyKX1ekkE/tg1x9E7WGQxRukJqh12Em1o+JMlUGqw4LpTY0Lqk/HJo&#10;jYLu8pVvX34+zzuX2vTt6di+v1atUqNhv5qBCNSHW/i/vdUKpo8p/J2JR0A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iu9ALHAAAA3AAAAA8AAAAAAAAAAAAAAAAAmAIAAGRy&#10;cy9kb3ducmV2LnhtbFBLBQYAAAAABAAEAPUAAACMAwAAAAA=&#10;" fillcolor="black" stroked="f">
              <v:fill r:id="rId90" o:title="" type="pattern"/>
            </v:rect>
            <v:shape id="AutoShape 72" o:spid="_x0000_s1032" type="#_x0000_t32" style="position:absolute;left:6216;top:1758;width:7;height:142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32A8IAAADcAAAADwAAAGRycy9kb3ducmV2LnhtbESPS6vCMBSE9xf8D+EI7m5TH4hUo6gg&#10;uLkLHxt3h+bYFJuT2sRa/725ILgcZuYbZrHqbCVaanzpWMEwSUEQ506XXCg4n3a/MxA+IGusHJOC&#10;F3lYLXs/C8y0e/KB2mMoRISwz1CBCaHOpPS5IYs+cTVx9K6usRiibAqpG3xGuK3kKE2n0mLJccFg&#10;TVtD+e34sApsre39zxl9uZXjakP763qTtkoN+t16DiJQF77hT3uvFUwnE/g/E4+AXL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q32A8IAAADcAAAADwAAAAAAAAAAAAAA&#10;AAChAgAAZHJzL2Rvd25yZXYueG1sUEsFBgAAAAAEAAQA+QAAAJADAAAAAA==&#10;" strokeweight="1.5pt"/>
            <v:shape id="AutoShape 73" o:spid="_x0000_s1033" type="#_x0000_t32" style="position:absolute;left:15144;top:1619;width:7;height:142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FTmMIAAADcAAAADwAAAGRycy9kb3ducmV2LnhtbESPS6vCMBSE94L/IRzh7jT1iVSjqCC4&#10;uQsfG3eH5tgUm5PaxNr7728EweUwM98wy3VrS9FQ7QvHCoaDBARx5nTBuYLLed+fg/ABWWPpmBT8&#10;kYf1qttZYqrdi4/UnEIuIoR9igpMCFUqpc8MWfQDVxFH7+ZqiyHKOpe6xleE21KOkmQmLRYcFwxW&#10;tDOU3U9Pq8BW2j5+ndHXezEut3S4bbZJo9RPr90sQARqwzf8aR+0gtlkCu8z8Qj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eFTmMIAAADcAAAADwAAAAAAAAAAAAAA&#10;AAChAgAAZHJzL2Rvd25yZXYueG1sUEsFBgAAAAAEAAQA+QAAAJADAAAAAA==&#10;" strokeweight="1.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74" o:spid="_x0000_s1034" type="#_x0000_t202" style="position:absolute;left:10274;width:2705;height:28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rU2cMA&#10;AADcAAAADwAAAGRycy9kb3ducmV2LnhtbESPT2sCMRTE70K/Q3iF3jRrKYtsjWJLCz2IoC54fWxe&#10;N4ublyVJ98+3bwTB4zAzv2HW29G2oicfGscKlosMBHHldMO1gvL8PV+BCBFZY+uYFEwUYLt5mq2x&#10;0G7gI/WnWIsE4VCgAhNjV0gZKkMWw8J1xMn7dd5iTNLXUnscEty28jXLcmmx4bRgsKNPQ9X19GcV&#10;2H12OR6+lqacyh7jdP7wPIxKvTyPu3cQkcb4CN/bP1pB/pbD7Uw6An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rU2cMAAADcAAAADwAAAAAAAAAAAAAAAACYAgAAZHJzL2Rv&#10;d25yZXYueG1sUEsFBgAAAAAEAAQA9QAAAIgDAAAAAA==&#10;" filled="f" stroked="f" strokeweight="1.5pt">
              <v:textbox style="mso-next-textbox:#Text Box 74">
                <w:txbxContent>
                  <w:p w:rsidR="009628FB" w:rsidRPr="00E074B7" w:rsidRDefault="009628FB" w:rsidP="00067DD5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U</w:t>
                    </w:r>
                  </w:p>
                </w:txbxContent>
              </v:textbox>
            </v:shape>
            <v:shape id="Text Box 75" o:spid="_x0000_s1035" type="#_x0000_t202" style="position:absolute;left:20237;top:15373;width:2705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ZxQsQA&#10;AADcAAAADwAAAGRycy9kb3ducmV2LnhtbESPzWrDMBCE74W8g9hAb42cUpLgRglNaKGHUIhjyHWx&#10;tpaptTKS6p+3rwKFHIeZ+YbZ7kfbip58aBwrWC4yEMSV0w3XCsrLx9MGRIjIGlvHpGCiAPvd7GGL&#10;uXYDn6kvYi0ShEOOCkyMXS5lqAxZDAvXESfv23mLMUlfS+1xSHDbyucsW0mLDacFgx0dDVU/xa9V&#10;YE/Z9fz1vjTlVPYYp8vB8zAq9Tgf315BRBrjPfzf/tQKVi9ruJ1JR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2cULEAAAA3AAAAA8AAAAAAAAAAAAAAAAAmAIAAGRycy9k&#10;b3ducmV2LnhtbFBLBQYAAAAABAAEAPUAAACJAwAAAAA=&#10;" filled="f" stroked="f" strokeweight="1.5pt">
              <v:textbox style="mso-next-textbox:#Text Box 75">
                <w:txbxContent>
                  <w:p w:rsidR="009628FB" w:rsidRPr="00E074B7" w:rsidRDefault="009628FB" w:rsidP="00067DD5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76" o:spid="_x0000_s1036" type="#_x0000_t202" style="position:absolute;left:13182;top:15373;width:4166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nlMMAA&#10;AADcAAAADwAAAGRycy9kb3ducmV2LnhtbERPy2oCMRTdF/oP4Ra6qxlLERmNoqLgogg6A24vk9vJ&#10;0MnNkKTz+PtmIbg8nPd6O9pW9ORD41jBfJaBIK6cbrhWUBanjyWIEJE1to5JwUQBtpvXlzXm2g18&#10;pf4Wa5FCOOSowMTY5VKGypDFMHMdceJ+nLcYE/S11B6HFG5b+ZllC2mx4dRgsKODoer39mcV2O/s&#10;fr0c56acyh7jVOw9D6NS72/jbgUi0hif4of7rBUsvtLadCYdAbn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qnlMMAAAADcAAAADwAAAAAAAAAAAAAAAACYAgAAZHJzL2Rvd25y&#10;ZXYueG1sUEsFBgAAAAAEAAQA9QAAAIUDAAAAAA==&#10;" filled="f" stroked="f" strokeweight="1.5pt">
              <v:textbox style="mso-next-textbox:#Text Box 76">
                <w:txbxContent>
                  <w:p w:rsidR="009628FB" w:rsidRPr="00E074B7" w:rsidRDefault="009628FB" w:rsidP="00067DD5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a/2</w:t>
                    </w:r>
                  </w:p>
                </w:txbxContent>
              </v:textbox>
            </v:shape>
            <v:shape id="Text Box 77" o:spid="_x0000_s1037" type="#_x0000_t202" style="position:absolute;left:3638;top:15424;width:5232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VAq8QA&#10;AADcAAAADwAAAGRycy9kb3ducmV2LnhtbESPzWrDMBCE74W8g9hAb42cUkLiRglNaKGHUIhjyHWx&#10;tpaptTKS6p+3rwKFHIeZ+YbZ7kfbip58aBwrWC4yEMSV0w3XCsrLx9MaRIjIGlvHpGCiAPvd7GGL&#10;uXYDn6kvYi0ShEOOCkyMXS5lqAxZDAvXESfv23mLMUlfS+1xSHDbyucsW0mLDacFgx0dDVU/xa9V&#10;YE/Z9fz1vjTlVPYYp8vB8zAq9Tgf315BRBrjPfzf/tQKVi8buJ1JR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lQKvEAAAA3AAAAA8AAAAAAAAAAAAAAAAAmAIAAGRycy9k&#10;b3ducmV2LnhtbFBLBQYAAAAABAAEAPUAAACJAwAAAAA=&#10;" filled="f" stroked="f" strokeweight="1.5pt">
              <v:textbox style="mso-next-textbox:#Text Box 77">
                <w:txbxContent>
                  <w:p w:rsidR="009628FB" w:rsidRPr="00E074B7" w:rsidRDefault="009628FB" w:rsidP="00067DD5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–a/2</w:t>
                    </w:r>
                  </w:p>
                </w:txbxContent>
              </v:textbox>
            </v:shape>
            <v:shape id="AutoShape 78" o:spid="_x0000_s1038" type="#_x0000_t32" style="position:absolute;left:349;top:13385;width:20809;height: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Fgu8IAAADcAAAADwAAAGRycy9kb3ducmV2LnhtbERPTWsCMRC9C/6HMIIX0ayCUrZGWQuC&#10;Ch607X3cTDfBzWS7ibr+e3Mo9Ph438t152pxpzZYzwqmkwwEcem15UrB1+d2/AYiRGSNtWdS8KQA&#10;61W/t8Rc+wef6H6OlUghHHJUYGJscilDachhmPiGOHE/vnUYE2wrqVt8pHBXy1mWLaRDy6nBYEMf&#10;hsrr+eYUHPfTTXExdn84/drjfFvUt2r0rdRw0BXvICJ18V/8595pBYt5mp/OpCMgV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XFgu8IAAADcAAAADwAAAAAAAAAAAAAA&#10;AAChAgAAZHJzL2Rvd25yZXYueG1sUEsFBgAAAAAEAAQA+QAAAJADAAAAAA==&#10;"/>
            <v:shape id="Text Box 79" o:spid="_x0000_s1039" type="#_x0000_t202" style="position:absolute;left:10020;top:10877;width:4102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racMMA&#10;AADcAAAADwAAAGRycy9kb3ducmV2LnhtbESPT2sCMRTE70K/Q3iF3jS7hYpsjWJLCz2IoC54fWxe&#10;N4ublyVJ98+3bwTB4zAzv2HW29G2oicfGscK8kUGgrhyuuFaQXn+nq9AhIissXVMCiYKsN08zdZY&#10;aDfwkfpTrEWCcChQgYmxK6QMlSGLYeE64uT9Om8xJulrqT0OCW5b+ZplS2mx4bRgsKNPQ9X19GcV&#10;2H12OR6+clNOZY9xOn94HkalXp7H3TuISGN8hO/tH61g+ZbD7Uw6An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racMMAAADcAAAADwAAAAAAAAAAAAAAAACYAgAAZHJzL2Rv&#10;d25yZXYueG1sUEsFBgAAAAAEAAQA9QAAAIgDAAAAAA==&#10;" filled="f" stroked="f" strokeweight="1.5pt">
              <v:textbox style="mso-next-textbox:#Text Box 79">
                <w:txbxContent>
                  <w:p w:rsidR="009628FB" w:rsidRPr="00246A38" w:rsidRDefault="009628FB" w:rsidP="00067DD5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E</w:t>
                    </w:r>
                    <w:r w:rsidRPr="00246A38">
                      <w:rPr>
                        <w:rFonts w:ascii="Times New Roman" w:hAnsi="Times New Roman"/>
                        <w:sz w:val="28"/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80" o:spid="_x0000_s1040" type="#_x0000_t202" style="position:absolute;left:8382;top:15373;width:3302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hEB8QA&#10;AADcAAAADwAAAGRycy9kb3ducmV2LnhtbESPzWrDMBCE74G8g9hAb4nsQENxopg2pNBDKSQx5LpY&#10;W8vUWhlJ9c/bV4VCj8PMfMMcysl2YiAfWscK8k0Ggrh2uuVGQXV7XT+BCBFZY+eYFMwUoDwuFwcs&#10;tBv5QsM1NiJBOBSowMTYF1KG2pDFsHE9cfI+nbcYk/SN1B7HBLed3GbZTlpsOS0Y7OlkqP66flsF&#10;9j27Xz7OuanmasA43148j5NSD6vpeQ8i0hT/w3/tN61g97iF3zPpCMjj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YRAfEAAAA3AAAAA8AAAAAAAAAAAAAAAAAmAIAAGRycy9k&#10;b3ducmV2LnhtbFBLBQYAAAAABAAEAPUAAACJAwAAAAA=&#10;" filled="f" stroked="f" strokeweight="1.5pt">
              <v:textbox style="mso-next-textbox:#Text Box 80">
                <w:txbxContent>
                  <w:p w:rsidR="009628FB" w:rsidRPr="00246A38" w:rsidRDefault="009628FB" w:rsidP="00067DD5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0</w:t>
                    </w:r>
                  </w:p>
                </w:txbxContent>
              </v:textbox>
            </v:shape>
            <v:shape id="AutoShape 81" o:spid="_x0000_s1041" type="#_x0000_t32" style="position:absolute;left:6223;top:13741;width:8934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ZdwsUAAADcAAAADwAAAGRycy9kb3ducmV2LnhtbESPQWvCQBSE70L/w/IKvZmNlYikriJi&#10;sVBUjM39kX0mwezbkF019dd3C4LHYWa+YWaL3jTiSp2rLSsYRTEI4sLqmksFP8fP4RSE88gaG8uk&#10;4JccLOYvgxmm2t74QNfMlyJA2KWooPK+TaV0RUUGXWRb4uCdbGfQB9mVUnd4C3DTyPc4nkiDNYeF&#10;CltaVVScs4tRcN9u6LjF032/zvLdd7IZJbs8V+rttV9+gPDU+2f40f7SCibJGP7PhCM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ZdwsUAAADcAAAADwAAAAAAAAAA&#10;AAAAAAChAgAAZHJzL2Rvd25yZXYueG1sUEsFBgAAAAAEAAQA+QAAAJMDAAAAAA==&#10;">
              <v:stroke startarrow="block" endarrow="block"/>
            </v:shape>
            <v:shape id="Text Box 82" o:spid="_x0000_s1042" type="#_x0000_t202" style="position:absolute;left:10236;top:12909;width:2959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156MMA&#10;AADcAAAADwAAAGRycy9kb3ducmV2LnhtbESPT2sCMRTE7wW/Q3iCt5pVrJStUaq00EMR1IVeH5vX&#10;zdLNy5LE/fPtG0HwOMzMb5jNbrCN6MiH2rGCxTwDQVw6XXOloLh8Pr+CCBFZY+OYFIwUYLedPG0w&#10;167nE3XnWIkE4ZCjAhNjm0sZSkMWw9y1xMn7dd5iTNJXUnvsE9w2cplla2mx5rRgsKWDofLvfLUK&#10;7Hf2czp+LEwxFh3G8bL33A9KzabD+xuISEN8hO/tL61g/bKC25l0BO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156MMAAADcAAAADwAAAAAAAAAAAAAAAACYAgAAZHJzL2Rv&#10;d25yZXYueG1sUEsFBgAAAAAEAAQA9QAAAIgDAAAAAA==&#10;" filled="f" stroked="f" strokeweight="1.5pt">
              <v:textbox style="mso-next-textbox:#Text Box 82">
                <w:txbxContent>
                  <w:p w:rsidR="009628FB" w:rsidRPr="00E074B7" w:rsidRDefault="009628FB" w:rsidP="00067DD5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  <w10:wrap type="square"/>
          </v:group>
        </w:pict>
      </w:r>
      <w:r w:rsidR="00067DD5" w:rsidRPr="00156504">
        <w:rPr>
          <w:rFonts w:ascii="Times New Roman" w:hAnsi="Times New Roman" w:cs="Times New Roman"/>
          <w:sz w:val="24"/>
          <w:szCs w:val="24"/>
        </w:rPr>
        <w:t>Энергия частицы связана с импульсом соотношением:</w:t>
      </w:r>
    </w:p>
    <w:p w:rsidR="00067DD5" w:rsidRPr="00156504" w:rsidRDefault="00067DD5" w:rsidP="00A239FC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24"/>
          <w:sz w:val="24"/>
          <w:szCs w:val="24"/>
        </w:rPr>
        <w:object w:dxaOrig="820" w:dyaOrig="660">
          <v:shape id="_x0000_i1055" type="#_x0000_t75" style="width:42.5pt;height:31.85pt" o:ole="">
            <v:imagedata r:id="rId91" o:title=""/>
          </v:shape>
          <o:OLEObject Type="Embed" ProgID="Equation.DSMT4" ShapeID="_x0000_i1055" DrawAspect="Content" ObjectID="_1706082294" r:id="rId92"/>
        </w:object>
      </w:r>
    </w:p>
    <w:p w:rsidR="00067DD5" w:rsidRPr="00156504" w:rsidRDefault="00067DD5" w:rsidP="00067DD5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Энергию основного состояния можно оценить, как:</w:t>
      </w:r>
    </w:p>
    <w:p w:rsidR="00067DD5" w:rsidRPr="00156504" w:rsidRDefault="00067DD5" w:rsidP="00067DD5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24"/>
          <w:sz w:val="24"/>
          <w:szCs w:val="24"/>
          <w:bdr w:val="single" w:sz="4" w:space="0" w:color="auto"/>
        </w:rPr>
        <w:object w:dxaOrig="1760" w:dyaOrig="660">
          <v:shape id="_x0000_i1056" type="#_x0000_t75" style="width:87.35pt;height:31.85pt" o:ole="">
            <v:imagedata r:id="rId93" o:title=""/>
          </v:shape>
          <o:OLEObject Type="Embed" ProgID="Equation.DSMT4" ShapeID="_x0000_i1056" DrawAspect="Content" ObjectID="_1706082295" r:id="rId94"/>
        </w:object>
      </w:r>
    </w:p>
    <w:p w:rsidR="003676CE" w:rsidRPr="00156504" w:rsidRDefault="003676CE" w:rsidP="00067DD5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43D48" w:rsidRPr="0037232C" w:rsidRDefault="00BC2FA4" w:rsidP="00743D48">
      <w:pPr>
        <w:pStyle w:val="a3"/>
        <w:numPr>
          <w:ilvl w:val="0"/>
          <w:numId w:val="13"/>
        </w:numPr>
        <w:rPr>
          <w:rFonts w:ascii="Times New Roman" w:hAnsi="Times New Roman" w:cs="Times New Roman"/>
          <w:b/>
          <w:sz w:val="24"/>
          <w:szCs w:val="24"/>
        </w:rPr>
      </w:pPr>
      <w:r w:rsidRPr="0037232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43D48" w:rsidRPr="0037232C">
        <w:rPr>
          <w:rFonts w:ascii="Times New Roman" w:hAnsi="Times New Roman" w:cs="Times New Roman"/>
          <w:b/>
          <w:sz w:val="24"/>
          <w:szCs w:val="24"/>
        </w:rPr>
        <w:t>Пользуясь правилом квантования Бора-Зоммерфельда найти уровни энергии гармонического осциллятора.</w:t>
      </w:r>
    </w:p>
    <w:p w:rsidR="003676CE" w:rsidRPr="00156504" w:rsidRDefault="003676CE" w:rsidP="00743D48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C5AC7" w:rsidRPr="00156504" w:rsidRDefault="00BC2A36" w:rsidP="003676CE">
      <w:pPr>
        <w:pStyle w:val="a3"/>
        <w:numPr>
          <w:ilvl w:val="0"/>
          <w:numId w:val="13"/>
        </w:numPr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 xml:space="preserve">Найти уровни энергии и построить соответствующие волновые функции в одномерной прямоугольной бесконечной потенциальной яме шириной </w:t>
      </w:r>
      <w:r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156504">
        <w:rPr>
          <w:rFonts w:ascii="Times New Roman" w:hAnsi="Times New Roman" w:cs="Times New Roman"/>
          <w:b/>
          <w:sz w:val="24"/>
          <w:szCs w:val="24"/>
        </w:rPr>
        <w:t>.</w:t>
      </w:r>
    </w:p>
    <w:p w:rsidR="004E3643" w:rsidRPr="00156504" w:rsidRDefault="004E3643" w:rsidP="004E3643">
      <w:p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lastRenderedPageBreak/>
        <w:t>Решение:</w:t>
      </w:r>
    </w:p>
    <w:p w:rsidR="004E3643" w:rsidRPr="00156504" w:rsidRDefault="001559FA" w:rsidP="004E3643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Полотно 697" o:spid="_x0000_s1070" editas="canvas" style="position:absolute;left:0;text-align:left;margin-left:1254.65pt;margin-top:.55pt;width:180.65pt;height:2in;z-index:251668480;mso-position-horizontal:right;mso-position-horizontal-relative:margin" coordsize="2294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">
            <v:shape id="_x0000_s1071" type="#_x0000_t75" style="position:absolute;width:22942;height:18288;visibility:visible">
              <v:fill o:detectmouseclick="t"/>
              <v:path o:connecttype="none"/>
            </v:shape>
            <v:shape id="AutoShape 143" o:spid="_x0000_s1072" type="#_x0000_t32" style="position:absolute;left:69;top:15982;width:2204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sJCsQAAADcAAAADwAAAGRycy9kb3ducmV2LnhtbESPQYvCMBSE78L+h/AWvGnqHlS6RtHi&#10;gnu09uDx2bxti81LadJa99cbQfA4zMw3zGozmFr01LrKsoLZNAJBnFtdcaEgO/1MliCcR9ZYWyYF&#10;d3KwWX+MVhhre+Mj9akvRICwi1FB6X0TS+nykgy6qW2Ig/dnW4M+yLaQusVbgJtafkXRXBqsOCyU&#10;2FBSUn5NO6Mgybo+2/Vpsz/uzrOi/t0fLv+ZUuPPYfsNwtPg3+FX+6AVzJcLeJ4JR0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qwkKxAAAANwAAAAPAAAAAAAAAAAA&#10;AAAAAKECAABkcnMvZG93bnJldi54bWxQSwUGAAAAAAQABAD5AAAAkgMAAAAA&#10;" strokeweight="1.5pt">
              <v:stroke endarrow="block"/>
            </v:shape>
            <v:shape id="AutoShape 144" o:spid="_x0000_s1073" type="#_x0000_t32" style="position:absolute;left:6203;top:698;width:13;height:1672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JXSsEAAADcAAAADwAAAGRycy9kb3ducmV2LnhtbERPz2vCMBS+D/Y/hDfwMjSdDtHOKEMR&#10;PLq6w7w9mmfTLXnpmmjrf28OgseP7/di1TsrLtSG2rOCt1EGgrj0uuZKwfdhO5yBCBFZo/VMCq4U&#10;YLV8flpgrn3HX3QpYiVSCIccFZgYm1zKUBpyGEa+IU7cybcOY4JtJXWLXQp3Vo6zbCod1pwaDDa0&#10;NlT+FWenYO9/3jebOVnfFf+9+Z28ju2RlBq89J8fICL18SG+u3dawXSW1qYz6QjI5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wldKwQAAANwAAAAPAAAAAAAAAAAAAAAA&#10;AKECAABkcnMvZG93bnJldi54bWxQSwUGAAAAAAQABAD5AAAAjwMAAAAA&#10;" strokeweight="1.5pt">
              <v:stroke endarrow="block"/>
            </v:shape>
            <v:rect id="Rectangle 145" o:spid="_x0000_s1074" alt="Светлый диагональный 1" style="position:absolute;top:1619;width:6216;height:142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95cscA&#10;AADcAAAADwAAAGRycy9kb3ducmV2LnhtbESPQWvCQBSE7wX/w/KE3urGSsVGV5GKVEQP1UI9PrKv&#10;SWr2bdjdmNRf3y0IHoeZ+YaZLTpTiQs5X1pWMBwkIIgzq0vOFXwe108TED4ga6wsk4Jf8rCY9x5m&#10;mGrb8gddDiEXEcI+RQVFCHUqpc8KMugHtiaO3rd1BkOULpfaYRvhppLPSTKWBkuOCwXW9FZQdj40&#10;RkF7PmWb1fXrZ+9GdrR9OTa797JR6rHfLacgAnXhHr61N1rBePIK/2fiEZ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L/eXLHAAAA3AAAAA8AAAAAAAAAAAAAAAAAmAIAAGRy&#10;cy9kb3ducmV2LnhtbFBLBQYAAAAABAAEAPUAAACMAwAAAAA=&#10;" fillcolor="black" stroked="f">
              <v:fill r:id="rId90" o:title="" type="pattern"/>
            </v:rect>
            <v:rect id="Rectangle 146" o:spid="_x0000_s1075" alt="Светлый диагональный 1" style="position:absolute;left:15151;top:1619;width:6216;height:142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xGMsQA&#10;AADcAAAADwAAAGRycy9kb3ducmV2LnhtbERPy2rCQBTdF/oPwxW604mVikZHKS2lInXhA3R5yVyT&#10;aOZOmJmY1K/vLIQuD+c9X3amEjdyvrSsYDhIQBBnVpecKzjsv/oTED4ga6wsk4Jf8rBcPD/NMdW2&#10;5S3ddiEXMYR9igqKEOpUSp8VZNAPbE0cubN1BkOELpfaYRvDTSVfk2QsDZYcGwqs6aOg7LprjIL2&#10;espWn/fjZeNGdrR+2zc/32Wj1Euve5+BCNSFf/HDvdIKxtM4P56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cRjLEAAAA3AAAAA8AAAAAAAAAAAAAAAAAmAIAAGRycy9k&#10;b3ducmV2LnhtbFBLBQYAAAAABAAEAPUAAACJAwAAAAA=&#10;" fillcolor="black" stroked="f">
              <v:fill r:id="rId90" o:title="" type="pattern"/>
            </v:rect>
            <v:shape id="AutoShape 147" o:spid="_x0000_s1076" type="#_x0000_t32" style="position:absolute;left:6216;top:1758;width:7;height:142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p53MQAAADcAAAADwAAAGRycy9kb3ducmV2LnhtbESPwWrDMBBE74X+g9hCbo2cBkLrWjZO&#10;IJBLDk176W2x1paxtXIs1XH+PioEchxm5g2TFbPtxUSjbx0rWC0TEMSV0y03Cn6+96/vIHxA1tg7&#10;JgVX8lDkz08Zptpd+IumU2hEhLBPUYEJYUil9JUhi37pBuLo1W60GKIcG6lHvES47eVbkmykxZbj&#10;gsGBdoaq7vRnFdhB2/PRGf3btet+S4e63CaTUouXufwEEWgOj/C9fdAKNh8r+D8Tj4DM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unncxAAAANwAAAAPAAAAAAAAAAAA&#10;AAAAAKECAABkcnMvZG93bnJldi54bWxQSwUGAAAAAAQABAD5AAAAkgMAAAAA&#10;" strokeweight="1.5pt"/>
            <v:shape id="AutoShape 148" o:spid="_x0000_s1077" type="#_x0000_t32" style="position:absolute;left:15144;top:1619;width:7;height:142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jnq8IAAADcAAAADwAAAGRycy9kb3ducmV2LnhtbESPQYvCMBSE74L/ITxhb5qqIFpNRQXB&#10;iwd1L3t7NM+mtHmpTazdf2+EhT0OM/MNs9n2thYdtb50rGA6SUAQ506XXCj4vh3HSxA+IGusHZOC&#10;X/KwzYaDDabavfhC3TUUIkLYp6jAhNCkUvrckEU/cQ1x9O6utRiibAupW3xFuK3lLEkW0mLJccFg&#10;QwdDeXV9WgW20fZxdkb/VOW83tPpvtsnnVJfo363BhGoD//hv/ZJK1isZvA5E4+Az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Gjnq8IAAADcAAAADwAAAAAAAAAAAAAA&#10;AAChAgAAZHJzL2Rvd25yZXYueG1sUEsFBgAAAAAEAAQA+QAAAJADAAAAAA==&#10;" strokeweight="1.5pt"/>
            <v:shape id="Text Box 149" o:spid="_x0000_s1078" type="#_x0000_t202" style="position:absolute;left:10274;width:2705;height:28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1bBsQA&#10;AADcAAAADwAAAGRycy9kb3ducmV2LnhtbESPzWrDMBCE74W8g9hAb42cFkLiRglNaKGHUIhjyHWx&#10;tpaptTKS6p+3rwKFHIeZ+YbZ7kfbip58aBwrWC4yEMSV0w3XCsrLx9MaRIjIGlvHpGCiAPvd7GGL&#10;uXYDn6kvYi0ShEOOCkyMXS5lqAxZDAvXESfv23mLMUlfS+1xSHDbyucsW0mLDacFgx0dDVU/xa9V&#10;YE/Z9fz1vjTlVPYYp8vB8zAq9Tgf315BRBrjPfzf/tQKVpsXuJ1JR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tWwbEAAAA3AAAAA8AAAAAAAAAAAAAAAAAmAIAAGRycy9k&#10;b3ducmV2LnhtbFBLBQYAAAAABAAEAPUAAACJAwAAAAA=&#10;" filled="f" stroked="f" strokeweight="1.5pt">
              <v:textbox>
                <w:txbxContent>
                  <w:p w:rsidR="009628FB" w:rsidRPr="00E074B7" w:rsidRDefault="009628FB" w:rsidP="00BC2A36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U</w:t>
                    </w:r>
                  </w:p>
                </w:txbxContent>
              </v:textbox>
            </v:shape>
            <v:shape id="Text Box 150" o:spid="_x0000_s1079" type="#_x0000_t202" style="position:absolute;left:20237;top:15373;width:2705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TDcsQA&#10;AADcAAAADwAAAGRycy9kb3ducmV2LnhtbESPzWrDMBCE74W8g9hAb42cUkLiRglNaKGHUIhjyHWx&#10;tpaptTKS6p+3rwKFHIeZ+YbZ7kfbip58aBwrWC4yEMSV0w3XCsrLx9MaRIjIGlvHpGCiAPvd7GGL&#10;uXYDn6kvYi0ShEOOCkyMXS5lqAxZDAvXESfv23mLMUlfS+1xSHDbyucsW0mLDacFgx0dDVU/xa9V&#10;YE/Z9fz1vjTlVPYYp8vB8zAq9Tgf315BRBrjPfzf/tQKVpsXuJ1JR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Ew3LEAAAA3AAAAA8AAAAAAAAAAAAAAAAAmAIAAGRycy9k&#10;b3ducmV2LnhtbFBLBQYAAAAABAAEAPUAAACJAwAAAAA=&#10;" filled="f" stroked="f" strokeweight="1.5pt">
              <v:textbox>
                <w:txbxContent>
                  <w:p w:rsidR="009628FB" w:rsidRPr="00E074B7" w:rsidRDefault="009628FB" w:rsidP="00BC2A36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151" o:spid="_x0000_s1080" type="#_x0000_t202" style="position:absolute;left:13182;top:15373;width:4166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hm6cQA&#10;AADcAAAADwAAAGRycy9kb3ducmV2LnhtbESPzWrDMBCE74W8g9hAb42cQkPiRglNaKGHUIhjyHWx&#10;tpaptTKS6p+3rwKFHIeZ+YbZ7kfbip58aBwrWC4yEMSV0w3XCsrLx9MaRIjIGlvHpGCiAPvd7GGL&#10;uXYDn6kvYi0ShEOOCkyMXS5lqAxZDAvXESfv23mLMUlfS+1xSHDbyucsW0mLDacFgx0dDVU/xa9V&#10;YE/Z9fz1vjTlVPYYp8vB8zAq9Tgf315BRBrjPfzf/tQKVpsXuJ1JR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IZunEAAAA3AAAAA8AAAAAAAAAAAAAAAAAmAIAAGRycy9k&#10;b3ducmV2LnhtbFBLBQYAAAAABAAEAPUAAACJAwAAAAA=&#10;" filled="f" stroked="f" strokeweight="1.5pt">
              <v:textbox>
                <w:txbxContent>
                  <w:p w:rsidR="009628FB" w:rsidRPr="00E074B7" w:rsidRDefault="009628FB" w:rsidP="00BC2A36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152" o:spid="_x0000_s1081" type="#_x0000_t202" style="position:absolute;left:3905;top:15424;width:3302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r4nsMA&#10;AADcAAAADwAAAGRycy9kb3ducmV2LnhtbESPT2sCMRTE74V+h/AKvdWsPSy6NYotFXqQgrrg9bF5&#10;3SxuXpYk7p9vbwqCx2FmfsOsNqNtRU8+NI4VzGcZCOLK6YZrBeVp97YAESKyxtYxKZgowGb9/LTC&#10;QruBD9QfYy0ShEOBCkyMXSFlqAxZDDPXESfvz3mLMUlfS+1xSHDbyvcsy6XFhtOCwY6+DFWX49Uq&#10;sPvsfPj9nptyKnuM0+nT8zAq9foybj9ARBrjI3xv/2gF+TKH/zPpCMj1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r4nsMAAADcAAAADwAAAAAAAAAAAAAAAACYAgAAZHJzL2Rv&#10;d25yZXYueG1sUEsFBgAAAAAEAAQA9QAAAIgDAAAAAA==&#10;" filled="f" stroked="f" strokeweight="1.5pt">
              <v:textbox>
                <w:txbxContent>
                  <w:p w:rsidR="009628FB" w:rsidRPr="00246A38" w:rsidRDefault="009628FB" w:rsidP="00BC2A36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0</w:t>
                    </w:r>
                  </w:p>
                </w:txbxContent>
              </v:textbox>
            </v:shape>
            <w10:wrap type="square" anchorx="margin"/>
          </v:group>
        </w:pict>
      </w:r>
      <w:r w:rsidR="004E3643" w:rsidRPr="00156504">
        <w:rPr>
          <w:rFonts w:ascii="Times New Roman" w:hAnsi="Times New Roman" w:cs="Times New Roman"/>
          <w:sz w:val="24"/>
          <w:szCs w:val="24"/>
        </w:rPr>
        <w:t>Запишем уравнение Шрёдингера:</w:t>
      </w:r>
    </w:p>
    <w:p w:rsidR="004E3643" w:rsidRPr="00156504" w:rsidRDefault="004E3643" w:rsidP="004E3643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24"/>
          <w:sz w:val="24"/>
          <w:szCs w:val="24"/>
        </w:rPr>
        <w:object w:dxaOrig="2640" w:dyaOrig="660">
          <v:shape id="_x0000_i1057" type="#_x0000_t75" style="width:132.2pt;height:31.85pt" o:ole="">
            <v:imagedata r:id="rId95" o:title=""/>
          </v:shape>
          <o:OLEObject Type="Embed" ProgID="Equation.DSMT4" ShapeID="_x0000_i1057" DrawAspect="Content" ObjectID="_1706082296" r:id="rId96"/>
        </w:object>
      </w:r>
    </w:p>
    <w:p w:rsidR="004E3643" w:rsidRPr="00156504" w:rsidRDefault="004E3643" w:rsidP="004E3643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Здесь потенциал имеет вид:</w:t>
      </w:r>
    </w:p>
    <w:p w:rsidR="004E3643" w:rsidRPr="00156504" w:rsidRDefault="004E3643" w:rsidP="004E3643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30"/>
          <w:sz w:val="24"/>
          <w:szCs w:val="24"/>
        </w:rPr>
        <w:object w:dxaOrig="2540" w:dyaOrig="720">
          <v:shape id="_x0000_i1058" type="#_x0000_t75" style="width:127.5pt;height:36.6pt" o:ole="">
            <v:imagedata r:id="rId97" o:title=""/>
          </v:shape>
          <o:OLEObject Type="Embed" ProgID="Equation.DSMT4" ShapeID="_x0000_i1058" DrawAspect="Content" ObjectID="_1706082297" r:id="rId98"/>
        </w:object>
      </w:r>
    </w:p>
    <w:p w:rsidR="004E3643" w:rsidRPr="00156504" w:rsidRDefault="004E3643" w:rsidP="004E3643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Можно условно разбить ось </w:t>
      </w:r>
      <w:r w:rsidRPr="0015650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156504">
        <w:rPr>
          <w:rFonts w:ascii="Times New Roman" w:hAnsi="Times New Roman" w:cs="Times New Roman"/>
          <w:sz w:val="24"/>
          <w:szCs w:val="24"/>
        </w:rPr>
        <w:t xml:space="preserve"> на три области и решать уравнение Шрёдингера в каждой области отдельно.</w:t>
      </w:r>
    </w:p>
    <w:p w:rsidR="004E3643" w:rsidRPr="00156504" w:rsidRDefault="004E3643" w:rsidP="004E3643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156504">
        <w:rPr>
          <w:rFonts w:ascii="Times New Roman" w:hAnsi="Times New Roman" w:cs="Times New Roman"/>
          <w:sz w:val="24"/>
          <w:szCs w:val="24"/>
        </w:rPr>
        <w:t xml:space="preserve">. При </w:t>
      </w:r>
      <w:r w:rsidRPr="00156504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59" type="#_x0000_t75" style="width:46.05pt;height:13pt" o:ole="">
            <v:imagedata r:id="rId99" o:title=""/>
          </v:shape>
          <o:OLEObject Type="Embed" ProgID="Equation.DSMT4" ShapeID="_x0000_i1059" DrawAspect="Content" ObjectID="_1706082298" r:id="rId100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 равнение Шрёдингера имеет вид:</w:t>
      </w:r>
    </w:p>
    <w:p w:rsidR="004E3643" w:rsidRPr="00156504" w:rsidRDefault="004E3643" w:rsidP="004E3643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060" type="#_x0000_t75" style="width:86.15pt;height:31.85pt" o:ole="">
            <v:imagedata r:id="rId101" o:title=""/>
          </v:shape>
          <o:OLEObject Type="Embed" ProgID="Equation.DSMT4" ShapeID="_x0000_i1060" DrawAspect="Content" ObjectID="_1706082299" r:id="rId102"/>
        </w:object>
      </w:r>
    </w:p>
    <w:p w:rsidR="004E3643" w:rsidRPr="00156504" w:rsidRDefault="004E3643" w:rsidP="004E3643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Это </w:t>
      </w:r>
      <w:proofErr w:type="spellStart"/>
      <w:r w:rsidRPr="00156504">
        <w:rPr>
          <w:rFonts w:ascii="Times New Roman" w:hAnsi="Times New Roman" w:cs="Times New Roman"/>
          <w:sz w:val="24"/>
          <w:szCs w:val="24"/>
        </w:rPr>
        <w:t>дифференциально</w:t>
      </w:r>
      <w:proofErr w:type="spellEnd"/>
      <w:r w:rsidRPr="00156504">
        <w:rPr>
          <w:rFonts w:ascii="Times New Roman" w:hAnsi="Times New Roman" w:cs="Times New Roman"/>
          <w:sz w:val="24"/>
          <w:szCs w:val="24"/>
        </w:rPr>
        <w:t xml:space="preserve"> уравнение описывает гармонические колебания, поэтому решение будет иметь вид:</w:t>
      </w:r>
    </w:p>
    <w:p w:rsidR="004E3643" w:rsidRPr="00156504" w:rsidRDefault="007F5C75" w:rsidP="004E3643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34"/>
          <w:sz w:val="24"/>
          <w:szCs w:val="24"/>
        </w:rPr>
        <w:object w:dxaOrig="2860" w:dyaOrig="800">
          <v:shape id="_x0000_i1061" type="#_x0000_t75" style="width:2in;height:41.3pt" o:ole="">
            <v:imagedata r:id="rId103" o:title=""/>
          </v:shape>
          <o:OLEObject Type="Embed" ProgID="Equation.DSMT4" ShapeID="_x0000_i1061" DrawAspect="Content" ObjectID="_1706082300" r:id="rId104"/>
        </w:object>
      </w:r>
    </w:p>
    <w:p w:rsidR="004E3643" w:rsidRPr="00156504" w:rsidRDefault="004E3643" w:rsidP="004E3643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Обозначим </w:t>
      </w:r>
      <w:r w:rsidRPr="00156504">
        <w:rPr>
          <w:rFonts w:ascii="Times New Roman" w:hAnsi="Times New Roman" w:cs="Times New Roman"/>
          <w:position w:val="-10"/>
          <w:sz w:val="24"/>
          <w:szCs w:val="24"/>
        </w:rPr>
        <w:object w:dxaOrig="1120" w:dyaOrig="380">
          <v:shape id="_x0000_i1062" type="#_x0000_t75" style="width:56.65pt;height:18.9pt" o:ole="">
            <v:imagedata r:id="rId105" o:title=""/>
          </v:shape>
          <o:OLEObject Type="Embed" ProgID="Equation.DSMT4" ShapeID="_x0000_i1062" DrawAspect="Content" ObjectID="_1706082301" r:id="rId106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 — импульс частицы.</w:t>
      </w:r>
    </w:p>
    <w:p w:rsidR="004E3643" w:rsidRPr="00156504" w:rsidRDefault="004E3643" w:rsidP="004E3643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28"/>
          <w:sz w:val="24"/>
          <w:szCs w:val="24"/>
        </w:rPr>
        <w:object w:dxaOrig="2320" w:dyaOrig="680">
          <v:shape id="_x0000_i1063" type="#_x0000_t75" style="width:116.85pt;height:33.05pt" o:ole="">
            <v:imagedata r:id="rId107" o:title=""/>
          </v:shape>
          <o:OLEObject Type="Embed" ProgID="Equation.DSMT4" ShapeID="_x0000_i1063" DrawAspect="Content" ObjectID="_1706082302" r:id="rId108"/>
        </w:object>
      </w:r>
    </w:p>
    <w:p w:rsidR="004E3643" w:rsidRPr="00156504" w:rsidRDefault="004E3643" w:rsidP="004E3643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156504">
        <w:rPr>
          <w:rFonts w:ascii="Times New Roman" w:hAnsi="Times New Roman" w:cs="Times New Roman"/>
          <w:sz w:val="24"/>
          <w:szCs w:val="24"/>
        </w:rPr>
        <w:t xml:space="preserve">. Заметим, что области </w:t>
      </w:r>
      <w:r w:rsidR="00DC7728" w:rsidRPr="00DC7728">
        <w:rPr>
          <w:rFonts w:ascii="Times New Roman" w:hAnsi="Times New Roman" w:cs="Times New Roman"/>
          <w:sz w:val="24"/>
          <w:szCs w:val="24"/>
        </w:rPr>
        <w:t xml:space="preserve">  </w:t>
      </w:r>
      <w:r w:rsidR="00DC7728" w:rsidRPr="00DC772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DC7728" w:rsidRPr="00DC7728">
        <w:rPr>
          <w:rFonts w:ascii="Times New Roman" w:hAnsi="Times New Roman" w:cs="Times New Roman"/>
          <w:i/>
          <w:sz w:val="24"/>
          <w:szCs w:val="24"/>
        </w:rPr>
        <w:t>&gt;</w:t>
      </w:r>
      <w:r w:rsidR="00DC7728" w:rsidRPr="00DC7728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DC7728" w:rsidRPr="00DC772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56504">
        <w:rPr>
          <w:rFonts w:ascii="Times New Roman" w:hAnsi="Times New Roman" w:cs="Times New Roman"/>
          <w:sz w:val="24"/>
          <w:szCs w:val="24"/>
        </w:rPr>
        <w:t xml:space="preserve"> и  </w:t>
      </w:r>
      <w:r w:rsidRPr="0015650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64" type="#_x0000_t75" style="width:27.15pt;height:13pt" o:ole="">
            <v:imagedata r:id="rId109" o:title=""/>
          </v:shape>
          <o:OLEObject Type="Embed" ProgID="Equation.DSMT4" ShapeID="_x0000_i1064" DrawAspect="Content" ObjectID="_1706082303" r:id="rId110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 недоступны, частица не может находиться под бесконечным барьером, поэтому </w:t>
      </w:r>
      <w:r w:rsidRPr="00156504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65" type="#_x0000_t75" style="width:55.5pt;height:20.05pt" o:ole="">
            <v:imagedata r:id="rId111" o:title=""/>
          </v:shape>
          <o:OLEObject Type="Embed" ProgID="Equation.DSMT4" ShapeID="_x0000_i1065" DrawAspect="Content" ObjectID="_1706082304" r:id="rId112"/>
        </w:object>
      </w:r>
      <w:r w:rsidRPr="00156504">
        <w:rPr>
          <w:rFonts w:ascii="Times New Roman" w:hAnsi="Times New Roman" w:cs="Times New Roman"/>
          <w:sz w:val="24"/>
          <w:szCs w:val="24"/>
        </w:rPr>
        <w:t>.</w:t>
      </w:r>
    </w:p>
    <w:p w:rsidR="004E3643" w:rsidRPr="00156504" w:rsidRDefault="004E3643" w:rsidP="004E3643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Волновая функция обладает свойством непрерывности, поэтому потребуем, чтобы:</w:t>
      </w:r>
    </w:p>
    <w:p w:rsidR="004E3643" w:rsidRPr="00156504" w:rsidRDefault="004E3643" w:rsidP="004E3643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066" type="#_x0000_t75" style="width:106.25pt;height:20.05pt" o:ole="">
            <v:imagedata r:id="rId113" o:title=""/>
          </v:shape>
          <o:OLEObject Type="Embed" ProgID="Equation.DSMT4" ShapeID="_x0000_i1066" DrawAspect="Content" ObjectID="_1706082305" r:id="rId114"/>
        </w:object>
      </w:r>
    </w:p>
    <w:p w:rsidR="004E3643" w:rsidRPr="00156504" w:rsidRDefault="004E3643" w:rsidP="004E3643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28"/>
          <w:sz w:val="24"/>
          <w:szCs w:val="24"/>
        </w:rPr>
        <w:object w:dxaOrig="2700" w:dyaOrig="680">
          <v:shape id="_x0000_i1067" type="#_x0000_t75" style="width:135.75pt;height:33.05pt" o:ole="">
            <v:imagedata r:id="rId115" o:title=""/>
          </v:shape>
          <o:OLEObject Type="Embed" ProgID="Equation.DSMT4" ShapeID="_x0000_i1067" DrawAspect="Content" ObjectID="_1706082306" r:id="rId116"/>
        </w:object>
      </w:r>
    </w:p>
    <w:p w:rsidR="004E3643" w:rsidRPr="00156504" w:rsidRDefault="004E3643" w:rsidP="004E3643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Решая эти уравнения, приходим к выводу, что:</w:t>
      </w:r>
    </w:p>
    <w:p w:rsidR="004E3643" w:rsidRPr="00156504" w:rsidRDefault="004E3643" w:rsidP="004E3643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68" type="#_x0000_t75" style="width:27.15pt;height:15.35pt" o:ole="">
            <v:imagedata r:id="rId117" o:title=""/>
          </v:shape>
          <o:OLEObject Type="Embed" ProgID="Equation.DSMT4" ShapeID="_x0000_i1068" DrawAspect="Content" ObjectID="_1706082307" r:id="rId118"/>
        </w:object>
      </w:r>
    </w:p>
    <w:p w:rsidR="00DC7728" w:rsidRPr="00DC7728" w:rsidRDefault="001559FA" w:rsidP="00DC7728">
      <w:pPr>
        <w:spacing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pa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ℏ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πn</m:t>
        </m:r>
      </m:oMath>
      <w:r w:rsidR="00DC7728">
        <w:rPr>
          <w:rFonts w:ascii="Times New Roman" w:eastAsiaTheme="minorEastAsia" w:hAnsi="Times New Roman" w:cs="Times New Roman"/>
          <w:sz w:val="24"/>
          <w:szCs w:val="24"/>
        </w:rPr>
        <w:t xml:space="preserve">, гд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n=±1,± 2, ±3, </m:t>
        </m:r>
        <m:r>
          <w:rPr>
            <w:rFonts w:ascii="Cambria Math" w:hAnsi="Cambria Math" w:cs="Times New Roman"/>
            <w:sz w:val="24"/>
            <w:szCs w:val="24"/>
          </w:rPr>
          <m:t>…</m:t>
        </m:r>
      </m:oMath>
    </w:p>
    <w:p w:rsidR="004E3643" w:rsidRPr="00156504" w:rsidRDefault="004E3643" w:rsidP="004E3643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Импульс может принимать лишь дискретные значения</w:t>
      </w:r>
      <w:r w:rsidR="00DC7728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p</m:t>
        </m:r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ℏπn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</m:oMath>
      <w:r w:rsidRPr="00156504">
        <w:rPr>
          <w:rFonts w:ascii="Times New Roman" w:hAnsi="Times New Roman" w:cs="Times New Roman"/>
          <w:sz w:val="24"/>
          <w:szCs w:val="24"/>
        </w:rPr>
        <w:t xml:space="preserve"> гд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n=±1,± 2, ±3, </m:t>
        </m:r>
        <m:r>
          <w:rPr>
            <w:rFonts w:ascii="Cambria Math" w:hAnsi="Cambria Math" w:cs="Times New Roman"/>
            <w:sz w:val="24"/>
            <w:szCs w:val="24"/>
          </w:rPr>
          <m:t>…</m:t>
        </m:r>
      </m:oMath>
    </w:p>
    <w:p w:rsidR="004E3643" w:rsidRPr="00156504" w:rsidRDefault="004E3643" w:rsidP="004E3643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Отсюда, получаем, что </w:t>
      </w:r>
      <w:r w:rsidRPr="00156504">
        <w:rPr>
          <w:rFonts w:ascii="Times New Roman" w:hAnsi="Times New Roman" w:cs="Times New Roman"/>
          <w:position w:val="-28"/>
          <w:sz w:val="24"/>
          <w:szCs w:val="24"/>
        </w:rPr>
        <w:object w:dxaOrig="2180" w:dyaOrig="680">
          <v:shape id="_x0000_i1069" type="#_x0000_t75" style="width:109.75pt;height:33.05pt" o:ole="">
            <v:imagedata r:id="rId119" o:title=""/>
          </v:shape>
          <o:OLEObject Type="Embed" ProgID="Equation.DSMT4" ShapeID="_x0000_i1069" DrawAspect="Content" ObjectID="_1706082308" r:id="rId120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, а энергия, отвечающая </w:t>
      </w:r>
      <w:r w:rsidRPr="001565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156504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156504">
        <w:rPr>
          <w:rFonts w:ascii="Times New Roman" w:hAnsi="Times New Roman" w:cs="Times New Roman"/>
          <w:sz w:val="24"/>
          <w:szCs w:val="24"/>
        </w:rPr>
        <w:t>ому</w:t>
      </w:r>
      <w:proofErr w:type="spellEnd"/>
      <w:r w:rsidRPr="00156504">
        <w:rPr>
          <w:rFonts w:ascii="Times New Roman" w:hAnsi="Times New Roman" w:cs="Times New Roman"/>
          <w:sz w:val="24"/>
          <w:szCs w:val="24"/>
        </w:rPr>
        <w:t xml:space="preserve"> состоянию равна:</w:t>
      </w:r>
    </w:p>
    <w:p w:rsidR="004E3643" w:rsidRPr="00156504" w:rsidRDefault="001559FA" w:rsidP="004E3643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ℏ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4E3643" w:rsidRPr="00156504" w:rsidRDefault="004E3643" w:rsidP="004E3643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В основном состоянии (</w:t>
      </w:r>
      <w:r w:rsidRPr="001565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156504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156504">
        <w:rPr>
          <w:rFonts w:ascii="Times New Roman" w:hAnsi="Times New Roman" w:cs="Times New Roman"/>
          <w:sz w:val="24"/>
          <w:szCs w:val="24"/>
        </w:rPr>
        <w:t>=</w:t>
      </w:r>
      <w:r w:rsidRPr="00156504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156504">
        <w:rPr>
          <w:rFonts w:ascii="Times New Roman" w:hAnsi="Times New Roman" w:cs="Times New Roman"/>
          <w:sz w:val="24"/>
          <w:szCs w:val="24"/>
        </w:rPr>
        <w:t>1) в яме укладывается полволны синуса, в первом возбуждённом (</w:t>
      </w:r>
      <w:r w:rsidRPr="001565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156504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156504">
        <w:rPr>
          <w:rFonts w:ascii="Times New Roman" w:hAnsi="Times New Roman" w:cs="Times New Roman"/>
          <w:sz w:val="24"/>
          <w:szCs w:val="24"/>
        </w:rPr>
        <w:t>=</w:t>
      </w:r>
      <w:r w:rsidRPr="00156504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156504">
        <w:rPr>
          <w:rFonts w:ascii="Times New Roman" w:hAnsi="Times New Roman" w:cs="Times New Roman"/>
          <w:sz w:val="24"/>
          <w:szCs w:val="24"/>
        </w:rPr>
        <w:t>2) — две полуволны и т.д.</w:t>
      </w:r>
    </w:p>
    <w:p w:rsidR="004E3643" w:rsidRPr="00156504" w:rsidRDefault="004E3643" w:rsidP="004E3643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lastRenderedPageBreak/>
        <w:t xml:space="preserve">Неопределённой пока осталась лишь константа </w:t>
      </w:r>
      <w:r w:rsidRPr="0015650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156504">
        <w:rPr>
          <w:rFonts w:ascii="Times New Roman" w:hAnsi="Times New Roman" w:cs="Times New Roman"/>
          <w:sz w:val="24"/>
          <w:szCs w:val="24"/>
        </w:rPr>
        <w:t>. Оказывается её можно определить из нормировки. Так как волновая функция — это амплитуда плотности вероятности, а вероятность обнаружить частицу хоть где-то, очевидно, равна 1:</w:t>
      </w:r>
    </w:p>
    <w:p w:rsidR="004E3643" w:rsidRPr="00156504" w:rsidRDefault="001559FA" w:rsidP="004E3643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Полотно 685" o:spid="_x0000_s1082" editas="canvas" style="position:absolute;left:0;text-align:left;margin-left:289.75pt;margin-top:50.3pt;width:180.65pt;height:2in;z-index:251666432" coordorigin="7388,12770" coordsize="3613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">
            <v:shape id="_x0000_s1083" type="#_x0000_t75" style="position:absolute;left:7388;top:12770;width:3613;height:2880;visibility:visible">
              <v:fill o:detectmouseclick="t"/>
              <v:path o:connecttype="none"/>
            </v:shape>
            <v:shape id="AutoShape 112" o:spid="_x0000_s1084" type="#_x0000_t32" style="position:absolute;left:7399;top:15287;width:347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eA1sQAAADcAAAADwAAAGRycy9kb3ducmV2LnhtbESPQYvCMBSE78L+h/AWvNnUBYtUo6yi&#10;4B6tPXh8Nm/bss1LaWKt++uNIHgcZuYbZrkeTCN66lxtWcE0ikEQF1bXXCrIT/vJHITzyBoby6Tg&#10;Tg7Wq4/RElNtb3ykPvOlCBB2KSqovG9TKV1RkUEX2ZY4eL+2M+iD7EqpO7wFuGnkVxwn0mDNYaHC&#10;lrYVFX/Z1SjY5tc+3/RZuztuztOy+dkdLv+5UuPP4XsBwtPg3+FX+6AVJLMEnmfCEZC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h4DWxAAAANwAAAAPAAAAAAAAAAAA&#10;AAAAAKECAABkcnMvZG93bnJldi54bWxQSwUGAAAAAAQABAD5AAAAkgMAAAAA&#10;" strokeweight="1.5pt">
              <v:stroke endarrow="block"/>
            </v:shape>
            <v:shape id="AutoShape 113" o:spid="_x0000_s1085" type="#_x0000_t32" style="position:absolute;left:8365;top:12880;width:2;height:263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3vf8YAAADcAAAADwAAAGRycy9kb3ducmV2LnhtbESPT08CMRTE7yZ+h+aZcDHSFeWPC4UY&#10;CAlHXTzA7WX73C62r+u2ssu3pyYmHicz85vMYtU7K87UhtqzgsdhBoK49LrmSsHHfvswAxEiskbr&#10;mRRcKMBqeXuzwFz7jt/pXMRKJAiHHBWYGJtcylAachiGviFO3qdvHcYk20rqFrsEd1aOsmwiHdac&#10;Fgw2tDZUfhU/TsGbPzxvNi9kfVd89+b0dD+yR1JqcNe/zkFE6uN/+K+90wom4yn8nk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973/GAAAA3AAAAA8AAAAAAAAA&#10;AAAAAAAAoQIAAGRycy9kb3ducmV2LnhtbFBLBQYAAAAABAAEAPkAAACUAwAAAAA=&#10;" strokeweight="1.5pt">
              <v:stroke endarrow="block"/>
            </v:shape>
            <v:rect id="Rectangle 114" o:spid="_x0000_s1086" alt="Светлый диагональный 1" style="position:absolute;left:7388;top:13025;width:979;height:22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PwrsMA&#10;AADcAAAADwAAAGRycy9kb3ducmV2LnhtbERPz2vCMBS+C/sfwht403SKIp1RxoYoogd1sB0fzVvb&#10;2byUJLXVv94cBI8f3+/5sjOVuJDzpWUFb8MEBHFmdcm5gu/TajAD4QOyxsoyKbiSh+XipTfHVNuW&#10;D3Q5hlzEEPYpKihCqFMpfVaQQT+0NXHk/qwzGCJ0udQO2xhuKjlKkqk0WHJsKLCmz4Ky87ExCtrz&#10;b7b5uv38793YjreTU7Nbl41S/dfu4x1EoC48xQ/3RiuYTuLaeCYeAb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9PwrsMAAADcAAAADwAAAAAAAAAAAAAAAACYAgAAZHJzL2Rv&#10;d25yZXYueG1sUEsFBgAAAAAEAAQA9QAAAIgDAAAAAA==&#10;" fillcolor="black" stroked="f">
              <v:fill r:id="rId90" o:title="" type="pattern"/>
            </v:rect>
            <v:rect id="Rectangle 115" o:spid="_x0000_s1087" alt="Светлый диагональный 1" style="position:absolute;left:9774;top:13025;width:979;height:22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9VNccA&#10;AADcAAAADwAAAGRycy9kb3ducmV2LnhtbESPQWvCQBSE74X+h+UJvenGiqLRVUpLqZT2UBX0+Mg+&#10;k2j2bdjdmNRf7xaEHoeZ+YZZrDpTiQs5X1pWMBwkIIgzq0vOFey27/0pCB+QNVaWScEveVgtHx8W&#10;mGrb8g9dNiEXEcI+RQVFCHUqpc8KMugHtiaO3tE6gyFKl0vtsI1wU8nnJJlIgyXHhQJrei0oO28a&#10;o6A9H7L123V/+nYjO/ocb5uvj7JR6qnXvcxBBOrCf/jeXmsFk/EM/s7EIyC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yfVTXHAAAA3AAAAA8AAAAAAAAAAAAAAAAAmAIAAGRy&#10;cy9kb3ducmV2LnhtbFBLBQYAAAAABAAEAPUAAACMAwAAAAA=&#10;" fillcolor="black" stroked="f">
              <v:fill r:id="rId90" o:title="" type="pattern"/>
            </v:rect>
            <v:shape id="AutoShape 116" o:spid="_x0000_s1088" type="#_x0000_t32" style="position:absolute;left:8367;top:13047;width:1;height:22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OsYLwAAADcAAAADwAAAGRycy9kb3ducmV2LnhtbERPuwrCMBTdBf8hXMFNUxWKVKOoILg4&#10;+FjcLs21KTY3tYm1/r0ZBMfDeS/Xna1ES40vHSuYjBMQxLnTJRcKrpf9aA7CB2SNlWNS8CEP61W/&#10;t8RMuzefqD2HQsQQ9hkqMCHUmZQ+N2TRj11NHLm7ayyGCJtC6gbfMdxWcpokqbRYcmwwWNPOUP44&#10;v6wCW2v7PDqjb49yVm3pcN9sk1ap4aDbLEAE6sJf/HMftII0jfPjmXgE5OoL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LiOsYLwAAADcAAAADwAAAAAAAAAAAAAAAAChAgAA&#10;ZHJzL2Rvd25yZXYueG1sUEsFBgAAAAAEAAQA+QAAAIoDAAAAAA==&#10;" strokeweight="1.5pt"/>
            <v:shape id="AutoShape 117" o:spid="_x0000_s1089" type="#_x0000_t32" style="position:absolute;left:9773;top:13025;width:1;height:22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8J+8MAAADcAAAADwAAAGRycy9kb3ducmV2LnhtbESPQWvCQBSE7wX/w/KE3pqNLYQSs4Yo&#10;FLx4qO3F2yP7kg1m38bsGuO/7wpCj8PMfMMU5Wx7MdHoO8cKVkkKgrh2uuNWwe/P19snCB+QNfaO&#10;ScGdPJSbxUuBuXY3/qbpGFoRIexzVGBCGHIpfW3Iok/cQBy9xo0WQ5RjK/WItwi3vXxP00xa7Dgu&#10;GBxoZ6g+H69WgR20vRyc0adz99Fvad9U23RS6nU5V2sQgebwH36291pBlq3gcSYeAbn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FvCfvDAAAA3AAAAA8AAAAAAAAAAAAA&#10;AAAAoQIAAGRycy9kb3ducmV2LnhtbFBLBQYAAAAABAAEAPkAAACRAwAAAAA=&#10;" strokeweight="1.5pt"/>
            <v:shape id="Text Box 118" o:spid="_x0000_s1090" type="#_x0000_t202" style="position:absolute;left:7913;top:12787;width:426;height:4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SOusMA&#10;AADcAAAADwAAAGRycy9kb3ducmV2LnhtbESPzWrDMBCE74W+g9hCb41sH0xxo4S0NJBDCSQx5LpY&#10;W8vEWhlJ9c/bR4VCj8PMfMOst7PtxUg+dI4V5KsMBHHjdMetgvqyf3kFESKyxt4xKVgowHbz+LDG&#10;SruJTzSeYysShEOFCkyMQyVlaAxZDCs3ECfv23mLMUnfSu1xSnDbyyLLSmmx47RgcKAPQ83t/GMV&#10;2K/sejp+5qZe6hHjcnn3PM1KPT/NuzcQkeb4H/5rH7SCsizg90w6AnJ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PSOusMAAADcAAAADwAAAAAAAAAAAAAAAACYAgAAZHJzL2Rv&#10;d25yZXYueG1sUEsFBgAAAAAEAAQA9QAAAIgDAAAAAA==&#10;" filled="f" stroked="f" strokeweight="1.5pt">
              <v:textbox style="mso-next-textbox:#Text Box 118">
                <w:txbxContent>
                  <w:p w:rsidR="009628FB" w:rsidRPr="00E074B7" w:rsidRDefault="009628FB" w:rsidP="004E3643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U</w:t>
                    </w:r>
                  </w:p>
                </w:txbxContent>
              </v:textbox>
            </v:shape>
            <v:shape id="Text Box 119" o:spid="_x0000_s1091" type="#_x0000_t202" style="position:absolute;left:10575;top:15191;width:426;height:4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grIcMA&#10;AADcAAAADwAAAGRycy9kb3ducmV2LnhtbESPT2sCMRTE70K/Q3iF3jRrC4tsjWJLCz2IoC54fWxe&#10;N4ublyVJ98+3bwTB4zAzv2HW29G2oicfGscKlosMBHHldMO1gvL8PV+BCBFZY+uYFEwUYLt5mq2x&#10;0G7gI/WnWIsE4VCgAhNjV0gZKkMWw8J1xMn7dd5iTNLXUnscEty28jXLcmmx4bRgsKNPQ9X19GcV&#10;2H12OR6+lqacyh7jdP7wPIxKvTyPu3cQkcb4CN/bP1pBnr/B7Uw6An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7grIcMAAADcAAAADwAAAAAAAAAAAAAAAACYAgAAZHJzL2Rv&#10;d25yZXYueG1sUEsFBgAAAAAEAAQA9QAAAIgDAAAAAA==&#10;" filled="f" stroked="f" strokeweight="1.5pt">
              <v:textbox style="mso-next-textbox:#Text Box 119">
                <w:txbxContent>
                  <w:p w:rsidR="009628FB" w:rsidRPr="00E074B7" w:rsidRDefault="009628FB" w:rsidP="004E3643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120" o:spid="_x0000_s1092" type="#_x0000_t202" style="position:absolute;left:9464;top:15191;width:656;height:4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GzVcMA&#10;AADcAAAADwAAAGRycy9kb3ducmV2LnhtbESPT2sCMRTE70K/Q3iF3jRrKYtsjWJLCz2IoC54fWxe&#10;N4ublyVJ98+3bwTB4zAzv2HW29G2oicfGscKlosMBHHldMO1gvL8PV+BCBFZY+uYFEwUYLt5mq2x&#10;0G7gI/WnWIsE4VCgAhNjV0gZKkMWw8J1xMn7dd5iTNLXUnscEty28jXLcmmx4bRgsKNPQ9X19GcV&#10;2H12OR6+lqacyh7jdP7wPIxKvTyPu3cQkcb4CN/bP1pBnr/B7Uw6An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GzVcMAAADcAAAADwAAAAAAAAAAAAAAAACYAgAAZHJzL2Rv&#10;d25yZXYueG1sUEsFBgAAAAAEAAQA9QAAAIgDAAAAAA==&#10;" filled="f" stroked="f" strokeweight="1.5pt">
              <v:textbox style="mso-next-textbox:#Text Box 120">
                <w:txbxContent>
                  <w:p w:rsidR="009628FB" w:rsidRPr="00E074B7" w:rsidRDefault="009628FB" w:rsidP="004E3643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121" o:spid="_x0000_s1093" type="#_x0000_t202" style="position:absolute;left:8003;top:15199;width:520;height:4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0WzsMA&#10;AADcAAAADwAAAGRycy9kb3ducmV2LnhtbESPT2sCMRTE70K/Q3iF3jRroYtsjWJLCz2IoC54fWxe&#10;N4ublyVJ98+3bwTB4zAzv2HW29G2oicfGscKlosMBHHldMO1gvL8PV+BCBFZY+uYFEwUYLt5mq2x&#10;0G7gI/WnWIsE4VCgAhNjV0gZKkMWw8J1xMn7dd5iTNLXUnscEty28jXLcmmx4bRgsKNPQ9X19GcV&#10;2H12OR6+lqacyh7jdP7wPIxKvTyPu3cQkcb4CN/bP1pBnr/B7Uw6An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0WzsMAAADcAAAADwAAAAAAAAAAAAAAAACYAgAAZHJzL2Rv&#10;d25yZXYueG1sUEsFBgAAAAAEAAQA9QAAAIgDAAAAAA==&#10;" filled="f" stroked="f" strokeweight="1.5pt">
              <v:textbox style="mso-next-textbox:#Text Box 121">
                <w:txbxContent>
                  <w:p w:rsidR="009628FB" w:rsidRPr="00246A38" w:rsidRDefault="009628FB" w:rsidP="004E3643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0</w:t>
                    </w:r>
                  </w:p>
                </w:txbxContent>
              </v:textbox>
            </v:shape>
            <v:shape id="AutoShape 122" o:spid="_x0000_s1094" type="#_x0000_t32" style="position:absolute;left:7463;top:15097;width:3263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iX6cUAAADcAAAADwAAAGRycy9kb3ducmV2LnhtbESPQWsCMRSE7wX/Q3hCL8XNWuhSVqOs&#10;BaEWPKj1/ty8bkI3L+sm6vbfN4WCx2FmvmHmy8G14kp9sJ4VTLMcBHHtteVGwedhPXkFESKyxtYz&#10;KfihAMvF6GGOpfY33tF1HxuRIBxKVGBi7EopQ23IYch8R5y8L987jEn2jdQ93hLctfI5zwvp0HJa&#10;MNjRm6H6e39xCrab6ao6Gbv52J3t9mVdtZfm6ajU43ioZiAiDfEe/m+/awVFUcDf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7iX6cUAAADcAAAADwAAAAAAAAAA&#10;AAAAAAChAgAAZHJzL2Rvd25yZXYueG1sUEsFBgAAAAAEAAQA+QAAAJMDAAAAAA==&#10;"/>
            <v:shape id="Freeform 123" o:spid="_x0000_s1095" style="position:absolute;left:8378;top:14749;width:1395;height:358;visibility:visible;mso-wrap-style:square;v-text-anchor:top" coordsize="1395,3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5mDcYA&#10;AADcAAAADwAAAGRycy9kb3ducmV2LnhtbESPS2vCQBSF9wX/w3AFd3Wii7SkjlIEHyBtUbtxd81c&#10;J6GZOyEzxqS/vlMQXB7O4+PMFp2tREuNLx0rmIwTEMS50yUbBd/H1fMrCB+QNVaOSUFPHhbzwdMM&#10;M+1uvKf2EIyII+wzVFCEUGdS+rwgi37sauLoXVxjMUTZGKkbvMVxW8lpkqTSYsmRUGBNy4Lyn8PV&#10;Ru7m63z67Nen1uzTTfKx66+/pldqNOze30AE6sIjfG9vtYI0fYH/M/EIy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q5mDcYAAADcAAAADwAAAAAAAAAAAAAAAACYAgAAZHJz&#10;L2Rvd25yZXYueG1sUEsFBgAAAAAEAAQA9QAAAIsDAAAAAA==&#10;" path="m,358c117,299,470,6,702,3,934,,1280,284,1395,340e" filled="f" strokecolor="#1f497d">
              <v:path arrowok="t" o:connecttype="custom" o:connectlocs="0,227330;445770,1905;885825,215900" o:connectangles="0,0,0"/>
            </v:shape>
            <v:shape id="AutoShape 124" o:spid="_x0000_s1096" type="#_x0000_t32" style="position:absolute;left:7445;top:14501;width:3263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cDm8YAAADcAAAADwAAAGRycy9kb3ducmV2LnhtbESPT2sCMRTE74V+h/AKvRTNWnDR1Sjb&#10;glALHvx3f25eN6Gbl+0m6vrtm0LB4zAzv2Hmy9414kJdsJ4VjIYZCOLKa8u1gsN+NZiACBFZY+OZ&#10;FNwowHLx+DDHQvsrb+myi7VIEA4FKjAxtoWUoTLkMAx9S5y8L985jEl2tdQdXhPcNfI1y3Lp0HJa&#10;MNjSu6Hqe3d2Cjbr0Vt5Mnb9uf2xm/GqbM71y1Gp56e+nIGI1Md7+L/9oRXk+RT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nA5vGAAAA3AAAAA8AAAAAAAAA&#10;AAAAAAAAoQIAAGRycy9kb3ducmV2LnhtbFBLBQYAAAAABAAEAPkAAACUAwAAAAA=&#10;"/>
            <v:shape id="Freeform 125" o:spid="_x0000_s1097" style="position:absolute;left:8379;top:14251;width:692;height:248;visibility:visible;mso-wrap-style:square;v-text-anchor:top" coordsize="1395,3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LqMMA&#10;AADcAAAADwAAAGRycy9kb3ducmV2LnhtbERPXWvCMBR9F/Yfwh34pummOKnGMoTBCsKwk429XZpr&#10;W2xuSpK11V+/PAh7PJzvbTaaVvTkfGNZwdM8AUFcWt1wpeD0+TZbg/ABWWNrmRRcyUO2e5hsMdV2&#10;4CP1RahEDGGfooI6hC6V0pc1GfRz2xFH7mydwRChq6R2OMRw08rnJFlJgw3Hhho72tdUXopfo8D/&#10;5LfLyS2+zCL/3l9xPHwUy7VS08fxdQMi0Bj+xXf3u1aweonz4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eZLqMMAAADcAAAADwAAAAAAAAAAAAAAAACYAgAAZHJzL2Rv&#10;d25yZXYueG1sUEsFBgAAAAAEAAQA9QAAAIgDAAAAAA==&#10;" path="m,358c117,299,470,6,702,3,934,,1280,284,1395,340e" filled="f" strokecolor="red">
              <v:path arrowok="t" o:connecttype="custom" o:connectlocs="0,157480;221127,1320;439420,149562" o:connectangles="0,0,0"/>
            </v:shape>
            <v:shape id="Freeform 126" o:spid="_x0000_s1098" style="position:absolute;left:9071;top:14483;width:692;height:248;flip:y;visibility:visible;mso-wrap-style:square;v-text-anchor:top" coordsize="1395,3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2aq8UA&#10;AADcAAAADwAAAGRycy9kb3ducmV2LnhtbESPT2vCQBTE7wW/w/IEL6XZpAcrMRupwWKvaun5Nfvy&#10;x2bfhuyqsZ/eFQoeh5n5DZOtRtOJMw2utawgiWIQxKXVLdcKvg4fLwsQziNr7CyTgis5WOWTpwxT&#10;bS+8o/Pe1yJA2KWooPG+T6V0ZUMGXWR74uBVdjDogxxqqQe8BLjp5Gscz6XBlsNCgz0VDZW/+5NR&#10;4Da7sv1+/tObqliP7mfBx8N2q9RsOr4vQXga/SP83/7UCuZvCdzPhCM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PZqrxQAAANwAAAAPAAAAAAAAAAAAAAAAAJgCAABkcnMv&#10;ZG93bnJldi54bWxQSwUGAAAAAAQABAD1AAAAigMAAAAA&#10;" path="m,358c117,299,470,6,702,3,934,,1280,284,1395,340e" filled="f" strokecolor="red">
              <v:path arrowok="t" o:connecttype="custom" o:connectlocs="0,157480;221127,1320;439420,149562" o:connectangles="0,0,0"/>
            </v:shape>
            <v:shape id="AutoShape 127" o:spid="_x0000_s1099" type="#_x0000_t32" style="position:absolute;left:7445;top:13221;width:3263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oHN8YAAADcAAAADwAAAGRycy9kb3ducmV2LnhtbESPT2sCMRTE70K/Q3gFL1KzCtqyNcpW&#10;ELTgwT+9v25eN6Gbl3UTdf32jSD0OMzMb5jZonO1uFAbrGcFo2EGgrj02nKl4HhYvbyBCBFZY+2Z&#10;FNwowGL+1Jthrv2Vd3TZx0okCIccFZgYm1zKUBpyGIa+IU7ej28dxiTbSuoWrwnuajnOsql0aDkt&#10;GGxoaaj83Z+dgu1m9FF8G7v53J3sdrIq6nM1+FKq/9wV7yAidfE//GivtYLp6x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1aBzfGAAAA3AAAAA8AAAAAAAAA&#10;AAAAAAAAoQIAAGRycy9kb3ducmV2LnhtbFBLBQYAAAAABAAEAPkAAACUAwAAAAA=&#10;"/>
            <v:shape id="Freeform 128" o:spid="_x0000_s1100" style="position:absolute;left:8365;top:12880;width:487;height:358;visibility:visible;mso-wrap-style:square;v-text-anchor:top" coordsize="1395,3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z208YA&#10;AADcAAAADwAAAGRycy9kb3ducmV2LnhtbESPX2vCMBTF34V9h3CFvWmqQiedUcZAHcg21L34dm2u&#10;aVlzU5pYWz/9Mhjs8XD+/DiLVWcr0VLjS8cKJuMEBHHudMlGwddxPZqD8AFZY+WYFPTkYbV8GCww&#10;0+7Ge2oPwYg4wj5DBUUIdSalzwuy6MeuJo7exTUWQ5SNkbrBWxy3lZwmSSotlhwJBdb0WlD+fbja&#10;yN1+nk8f/ebUmn26Td53/fVueqUeh93LM4hAXfgP/7XftIL0aQa/Z+IR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Ez208YAAADcAAAADwAAAAAAAAAAAAAAAACYAgAAZHJz&#10;L2Rvd25yZXYueG1sUEsFBgAAAAAEAAQA9QAAAIsDAAAAAA==&#10;" path="m,358c117,299,470,6,702,3,934,,1280,284,1395,340e" filled="f" strokecolor="#1f497d">
              <v:path arrowok="t" o:connecttype="custom" o:connectlocs="0,227330;155620,1905;309245,215900" o:connectangles="0,0,0"/>
            </v:shape>
            <v:shape id="Freeform 129" o:spid="_x0000_s1101" style="position:absolute;left:9290;top:12863;width:475;height:358;visibility:visible;mso-wrap-style:square;v-text-anchor:top" coordsize="1395,3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Vup8YA&#10;AADcAAAADwAAAGRycy9kb3ducmV2LnhtbESPX2vCMBTF34V9h3CFvWmqSCedUcZAHcg21L34dm2u&#10;aVlzU5pYWz/9Mhjs8XD+/DiLVWcr0VLjS8cKJuMEBHHudMlGwddxPZqD8AFZY+WYFPTkYbV8GCww&#10;0+7Ge2oPwYg4wj5DBUUIdSalzwuy6MeuJo7exTUWQ5SNkbrBWxy3lZwmSSotlhwJBdb0WlD+fbja&#10;yN1+nk8f/ebUmn26Td53/fVueqUeh93LM4hAXfgP/7XftIL0aQa/Z+IR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6Vup8YAAADcAAAADwAAAAAAAAAAAAAAAACYAgAAZHJz&#10;L2Rvd25yZXYueG1sUEsFBgAAAAAEAAQA9QAAAIsDAAAAAA==&#10;" path="m,358c117,299,470,6,702,3,934,,1280,284,1395,340e" filled="f" strokecolor="#1f497d">
              <v:path arrowok="t" o:connecttype="custom" o:connectlocs="0,227330;151785,1905;301625,215900" o:connectangles="0,0,0"/>
            </v:shape>
            <v:shape id="Freeform 130" o:spid="_x0000_s1102" style="position:absolute;left:8852;top:13221;width:438;height:358;flip:y;visibility:visible;mso-wrap-style:square;v-text-anchor:top" coordsize="1395,3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mlgMYA&#10;AADcAAAADwAAAGRycy9kb3ducmV2LnhtbESP3WrCQBSE7wXfYTlCb4puWuoP0VVEK4gXlmoe4JA9&#10;ZoPZs2l2Nenbd4WCl8PMfMMsVp2txJ0aXzpW8DZKQBDnTpdcKMjOu+EMhA/IGivHpOCXPKyW/d4C&#10;U+1a/qb7KRQiQtinqMCEUKdS+tyQRT9yNXH0Lq6xGKJsCqkbbCPcVvI9SSbSYslxwWBNG0P59XSz&#10;Cn6ydft5LMx2+vVxqLOcb4f97lWpl0G3noMI1IVn+L+91wom0zE8zsQj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QmlgMYAAADcAAAADwAAAAAAAAAAAAAAAACYAgAAZHJz&#10;L2Rvd25yZXYueG1sUEsFBgAAAAAEAAQA9QAAAIsDAAAAAA==&#10;" path="m,358c117,299,470,6,702,3,934,,1280,284,1395,340e" filled="f" strokecolor="#1f497d">
              <v:path arrowok="t" o:connecttype="custom" o:connectlocs="0,227330;139962,1905;278130,215900" o:connectangles="0,0,0"/>
            </v:shape>
            <v:shape id="Text Box 131" o:spid="_x0000_s1103" type="#_x0000_t202" style="position:absolute;left:7935;top:14698;width:556;height:4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YeZMMA&#10;AADcAAAADwAAAGRycy9kb3ducmV2LnhtbESPT2sCMRTE74V+h/AKvdWsPayyNYotFXqQgrrg9bF5&#10;3SxuXpYk7p9vbwqCx2FmfsOsNqNtRU8+NI4VzGcZCOLK6YZrBeVp97YEESKyxtYxKZgowGb9/LTC&#10;QruBD9QfYy0ShEOBCkyMXSFlqAxZDDPXESfvz3mLMUlfS+1xSHDbyvcsy6XFhtOCwY6+DFWX49Uq&#10;sPvsfPj9nptyKnuM0+nT8zAq9foybj9ARBrjI3xv/2gF+SKH/zPpCMj1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YeZMMAAADcAAAADwAAAAAAAAAAAAAAAACYAgAAZHJzL2Rv&#10;d25yZXYueG1sUEsFBgAAAAAEAAQA9QAAAIgDAAAAAA==&#10;" filled="f" stroked="f" strokeweight="1.5pt">
              <v:textbox style="mso-next-textbox:#Text Box 131">
                <w:txbxContent>
                  <w:p w:rsidR="009628FB" w:rsidRPr="00760594" w:rsidRDefault="009628FB" w:rsidP="004E3643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 w:rsidRPr="00760594"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E</w:t>
                    </w:r>
                    <w:r w:rsidRPr="00760594">
                      <w:rPr>
                        <w:rFonts w:ascii="Times New Roman" w:hAnsi="Times New Roman"/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32" o:spid="_x0000_s1104" type="#_x0000_t202" style="position:absolute;left:7913;top:14051;width:681;height:4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q7/8MA&#10;AADcAAAADwAAAGRycy9kb3ducmV2LnhtbESPT2sCMRTE7wW/Q3hCbzVrDypbo6hY6KEI6kKvj81z&#10;s7h5WZJ0/3z7piB4HGbmN8x6O9hGdORD7VjBfJaBIC6drrlSUFw/31YgQkTW2DgmBSMF2G4mL2vM&#10;tev5TN0lViJBOOSowMTY5lKG0pDFMHMtcfJuzluMSfpKao99gttGvmfZQlqsOS0YbOlgqLxffq0C&#10;+539nE/HuSnGosM4Xvee+0Gp1+mw+wARaYjP8KP9pRUslkv4P5OOgN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q7/8MAAADcAAAADwAAAAAAAAAAAAAAAACYAgAAZHJzL2Rv&#10;d25yZXYueG1sUEsFBgAAAAAEAAQA9QAAAIgDAAAAAA==&#10;" filled="f" stroked="f" strokeweight="1.5pt">
              <v:textbox style="mso-next-textbox:#Text Box 132">
                <w:txbxContent>
                  <w:p w:rsidR="009628FB" w:rsidRPr="00760594" w:rsidRDefault="009628FB" w:rsidP="004E3643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E</w:t>
                    </w:r>
                    <w:r w:rsidRPr="00760594">
                      <w:rPr>
                        <w:rFonts w:ascii="Times New Roman" w:hAnsi="Times New Roman"/>
                        <w:sz w:val="28"/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Text Box 133" o:spid="_x0000_s1105" type="#_x0000_t202" style="position:absolute;left:7919;top:13102;width:681;height:4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UvjcAA&#10;AADcAAAADwAAAGRycy9kb3ducmV2LnhtbERPy2oCMRTdF/yHcIXuakYXVqZGUVFwUQrqQLeXyXUy&#10;OLkZkjiPv28WBZeH815vB9uIjnyoHSuYzzIQxKXTNVcKitvpYwUiRGSNjWNSMFKA7WbytsZcu54v&#10;1F1jJVIIhxwVmBjbXMpQGrIYZq4lTtzdeYsxQV9J7bFP4baRiyxbSos1pwaDLR0MlY/r0yqw39nv&#10;5ec4N8VYdBjH295zPyj1Ph12XyAiDfEl/neftYLlZ1qbzqQjID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MUvjcAAAADcAAAADwAAAAAAAAAAAAAAAACYAgAAZHJzL2Rvd25y&#10;ZXYueG1sUEsFBgAAAAAEAAQA9QAAAIUDAAAAAA==&#10;" filled="f" stroked="f" strokeweight="1.5pt">
              <v:textbox style="mso-next-textbox:#Text Box 133">
                <w:txbxContent>
                  <w:p w:rsidR="009628FB" w:rsidRPr="00760594" w:rsidRDefault="009628FB" w:rsidP="004E3643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E</w:t>
                    </w:r>
                    <w:r>
                      <w:rPr>
                        <w:rFonts w:ascii="Times New Roman" w:hAnsi="Times New Roman"/>
                        <w:sz w:val="28"/>
                        <w:szCs w:val="28"/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AutoShape 134" o:spid="_x0000_s1106" type="#_x0000_t32" style="position:absolute;left:9764;top:14494;width:785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34H8UAAADcAAAADwAAAGRycy9kb3ducmV2LnhtbESPQWvCQBSE7wX/w/IEL0U3Wog1ugki&#10;CFLpQZuLt0f2mQSzb0N21eTfdwtCj8PMfMNsst404kGdqy0rmM8iEMSF1TWXCvKf/fQThPPIGhvL&#10;pGAgB1k6ettgou2TT/Q4+1IECLsEFVTet4mUrqjIoJvZljh4V9sZ9EF2pdQdPgPcNHIRRbE0WHNY&#10;qLClXUXF7Xw3CsyijvKjld+n4nrJlzjcb18f70pNxv12DcJT7//Dr/ZBK4iXK/g7E46ATH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X34H8UAAADcAAAADwAAAAAAAAAA&#10;AAAAAAChAgAAZHJzL2Rvd25yZXYueG1sUEsFBgAAAAAEAAQA+QAAAJMDAAAAAA==&#10;" strokecolor="red"/>
            <v:shape id="AutoShape 135" o:spid="_x0000_s1107" type="#_x0000_t32" style="position:absolute;left:7554;top:14502;width:785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Ihpb4AAADcAAAADwAAAGRycy9kb3ducmV2LnhtbERPvQrCMBDeBd8hnOAimqqgUo0igiCK&#10;g7WL29GcbbG5lCZqfXszCI4f3/9q05pKvKhxpWUF41EEgjizuuRcQXrdDxcgnEfWWFkmBR9ysFl3&#10;OyuMtX3zhV6Jz0UIYRejgsL7OpbSZQUZdCNbEwfubhuDPsAml7rBdwg3lZxE0UwaLDk0FFjTrqDs&#10;kTyNAjMpo/Rk5fmS3W/pHD/Px3E6UKrfa7dLEJ5a/xf/3AetYLYI88OZcATk+g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ZkiGlvgAAANwAAAAPAAAAAAAAAAAAAAAAAKEC&#10;AABkcnMvZG93bnJldi54bWxQSwUGAAAAAAQABAD5AAAAjAMAAAAA&#10;" strokecolor="red"/>
            <v:shape id="AutoShape 136" o:spid="_x0000_s1108" type="#_x0000_t32" style="position:absolute;left:7580;top:13222;width:785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BRH8MAAADcAAAADwAAAGRycy9kb3ducmV2LnhtbESP0YrCMBRE34X9h3AXfBFNK6yWrlEW&#10;QZH1ybYfcGmubbG5KU203b/fCIKPw8ycYTa70bTiQb1rLCuIFxEI4tLqhisFRX6YJyCcR9bYWiYF&#10;f+Rgt/2YbDDVduALPTJfiQBhl6KC2vsuldKVNRl0C9sRB+9qe4M+yL6SuschwE0rl1G0kgYbDgs1&#10;drSvqbxld6OgGbJ9tUx+v87rwsW32VG2eS6Vmn6OP98gPI3+HX61T1rBKonheSYcAbn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wUR/DAAAA3AAAAA8AAAAAAAAAAAAA&#10;AAAAoQIAAGRycy9kb3ducmV2LnhtbFBLBQYAAAAABAAEAPkAAACRAwAAAAA=&#10;" strokecolor="#1f497d"/>
            <v:shape id="AutoShape 137" o:spid="_x0000_s1109" type="#_x0000_t32" style="position:absolute;left:9790;top:13220;width:785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LPaMMAAADcAAAADwAAAGRycy9kb3ducmV2LnhtbESP0YrCMBRE34X9h3AXfBFNLayWrlEW&#10;QZH1ybYfcGmubbG5KU203b/fCIKPw8ycYTa70bTiQb1rLCtYLiIQxKXVDVcKivwwT0A4j6yxtUwK&#10;/sjBbvsx2WCq7cAXemS+EgHCLkUFtfddKqUrazLoFrYjDt7V9gZ9kH0ldY9DgJtWxlG0kgYbDgs1&#10;drSvqbxld6OgGbJ9FSe/X+d14Za32VG2eS6Vmn6OP98gPI3+HX61T1rBKonheSYcAbn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Wiz2jDAAAA3AAAAA8AAAAAAAAAAAAA&#10;AAAAoQIAAGRycy9kb3ducmV2LnhtbFBLBQYAAAAABAAEAPkAAACRAwAAAAA=&#10;" strokecolor="#1f497d"/>
            <v:shape id="AutoShape 138" o:spid="_x0000_s1110" type="#_x0000_t32" style="position:absolute;left:9773;top:15096;width:785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5q88UAAADcAAAADwAAAGRycy9kb3ducmV2LnhtbESP0WqDQBRE3wv5h+UG8lKSNZamYrJK&#10;CDSU9qmaD7i4Nypx74q7VfP32UKhj8PMnGEO+Ww6MdLgWssKtpsIBHFldcu1gkv5vk5AOI+ssbNM&#10;Cu7kIM8WTwdMtZ34m8bC1yJA2KWooPG+T6V0VUMG3cb2xMG72sGgD3KopR5wCnDTyTiKdtJgy2Gh&#10;wZ5ODVW34scoaKfiVMfJ5+vX28Vtb89n2ZWlVGq1nI97EJ5m/x/+a39oBbvkBX7PhCMgs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5q88UAAADcAAAADwAAAAAAAAAA&#10;AAAAAAChAgAAZHJzL2Rvd25yZXYueG1sUEsFBgAAAAAEAAQA+QAAAJMDAAAAAA==&#10;" strokecolor="#1f497d"/>
            <v:shape id="AutoShape 139" o:spid="_x0000_s1111" type="#_x0000_t32" style="position:absolute;left:7594;top:15095;width:785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fyh8UAAADcAAAADwAAAGRycy9kb3ducmV2LnhtbESP0WqDQBRE3wv5h+UG8lKSNdKmYrJK&#10;CDSU9qmaD7i4Nypx74q7VfP32UKhj8PMnGEO+Ww6MdLgWssKtpsIBHFldcu1gkv5vk5AOI+ssbNM&#10;Cu7kIM8WTwdMtZ34m8bC1yJA2KWooPG+T6V0VUMG3cb2xMG72sGgD3KopR5wCnDTyTiKdtJgy2Gh&#10;wZ5ODVW34scoaKfiVMfJ5+vX28Vtb89n2ZWlVGq1nI97EJ5m/x/+a39oBbvkBX7PhCMgs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fyh8UAAADcAAAADwAAAAAAAAAA&#10;AAAAAAChAgAAZHJzL2Rvd25yZXYueG1sUEsFBgAAAAAEAAQA+QAAAJMDAAAAAA==&#10;" strokecolor="#1f497d"/>
            <w10:wrap type="square"/>
          </v:group>
        </w:pict>
      </w:r>
      <w:r w:rsidR="00571752" w:rsidRPr="00156504">
        <w:rPr>
          <w:rFonts w:ascii="Times New Roman" w:hAnsi="Times New Roman" w:cs="Times New Roman"/>
          <w:position w:val="-32"/>
          <w:sz w:val="24"/>
          <w:szCs w:val="24"/>
        </w:rPr>
        <w:object w:dxaOrig="9859" w:dyaOrig="780">
          <v:shape id="_x0000_i1070" type="#_x0000_t75" style="width:463.85pt;height:37.75pt" o:ole="">
            <v:imagedata r:id="rId121" o:title=""/>
          </v:shape>
          <o:OLEObject Type="Embed" ProgID="Equation.DSMT4" ShapeID="_x0000_i1070" DrawAspect="Content" ObjectID="_1706082309" r:id="rId122"/>
        </w:object>
      </w:r>
      <w:r w:rsidR="004E3643" w:rsidRPr="00156504">
        <w:rPr>
          <w:rFonts w:ascii="Times New Roman" w:hAnsi="Times New Roman" w:cs="Times New Roman"/>
          <w:sz w:val="24"/>
          <w:szCs w:val="24"/>
        </w:rPr>
        <w:t xml:space="preserve">Следовательно, </w:t>
      </w:r>
      <w:r w:rsidR="004E3643" w:rsidRPr="00156504">
        <w:rPr>
          <w:rFonts w:ascii="Times New Roman" w:hAnsi="Times New Roman" w:cs="Times New Roman"/>
          <w:position w:val="-26"/>
          <w:sz w:val="24"/>
          <w:szCs w:val="24"/>
        </w:rPr>
        <w:object w:dxaOrig="900" w:dyaOrig="700">
          <v:shape id="_x0000_i1071" type="#_x0000_t75" style="width:44.85pt;height:34.25pt" o:ole="">
            <v:imagedata r:id="rId123" o:title=""/>
          </v:shape>
          <o:OLEObject Type="Embed" ProgID="Equation.DSMT4" ShapeID="_x0000_i1071" DrawAspect="Content" ObjectID="_1706082310" r:id="rId124"/>
        </w:object>
      </w:r>
      <w:r w:rsidR="004E3643" w:rsidRPr="00156504">
        <w:rPr>
          <w:rFonts w:ascii="Times New Roman" w:hAnsi="Times New Roman" w:cs="Times New Roman"/>
          <w:sz w:val="24"/>
          <w:szCs w:val="24"/>
        </w:rPr>
        <w:t xml:space="preserve"> (амплитуда определена, фаза произвольна, волновую функцию всегда можно умножить на произвольную фазу).</w:t>
      </w:r>
      <w:r w:rsidR="00BC2FA4" w:rsidRPr="00156504">
        <w:rPr>
          <w:rFonts w:ascii="Times New Roman" w:hAnsi="Times New Roman" w:cs="Times New Roman"/>
          <w:sz w:val="24"/>
          <w:szCs w:val="24"/>
        </w:rPr>
        <w:t xml:space="preserve"> </w:t>
      </w:r>
      <w:r w:rsidR="004E3643" w:rsidRPr="00156504">
        <w:rPr>
          <w:rFonts w:ascii="Times New Roman" w:hAnsi="Times New Roman" w:cs="Times New Roman"/>
          <w:sz w:val="24"/>
          <w:szCs w:val="24"/>
        </w:rPr>
        <w:t>Волновая функция равна:</w:t>
      </w:r>
    </w:p>
    <w:p w:rsidR="004E3643" w:rsidRPr="00156504" w:rsidRDefault="004E3643" w:rsidP="00BC2FA4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50"/>
          <w:sz w:val="24"/>
          <w:szCs w:val="24"/>
          <w:bdr w:val="single" w:sz="4" w:space="0" w:color="auto"/>
        </w:rPr>
        <w:object w:dxaOrig="3400" w:dyaOrig="1120">
          <v:shape id="_x0000_i1072" type="#_x0000_t75" style="width:169.95pt;height:56.65pt" o:ole="">
            <v:imagedata r:id="rId125" o:title=""/>
          </v:shape>
          <o:OLEObject Type="Embed" ProgID="Equation.DSMT4" ShapeID="_x0000_i1072" DrawAspect="Content" ObjectID="_1706082311" r:id="rId126"/>
        </w:object>
      </w:r>
    </w:p>
    <w:p w:rsidR="00B638F4" w:rsidRPr="00EA4FB4" w:rsidRDefault="00B638F4" w:rsidP="00B638F4">
      <w:pPr>
        <w:pStyle w:val="1"/>
        <w:pageBreakBefore/>
        <w:rPr>
          <w:rFonts w:ascii="Times New Roman" w:hAnsi="Times New Roman" w:cs="Times New Roman"/>
        </w:rPr>
      </w:pPr>
      <w:r w:rsidRPr="00EA4FB4">
        <w:rPr>
          <w:rFonts w:ascii="Times New Roman" w:hAnsi="Times New Roman" w:cs="Times New Roman"/>
        </w:rPr>
        <w:lastRenderedPageBreak/>
        <w:t>Семинар 1</w:t>
      </w:r>
      <w:r w:rsidR="003676CE" w:rsidRPr="00EA4FB4">
        <w:rPr>
          <w:rFonts w:ascii="Times New Roman" w:hAnsi="Times New Roman" w:cs="Times New Roman"/>
        </w:rPr>
        <w:t>3</w:t>
      </w:r>
    </w:p>
    <w:p w:rsidR="00EA4FB4" w:rsidRPr="00EA4FB4" w:rsidRDefault="00EA4FB4" w:rsidP="00EA4FB4">
      <w:p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C2FA4" w:rsidRPr="00156504" w:rsidRDefault="001559FA" w:rsidP="00BC2FA4">
      <w:pPr>
        <w:pStyle w:val="a3"/>
        <w:numPr>
          <w:ilvl w:val="0"/>
          <w:numId w:val="19"/>
        </w:num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pict>
          <v:group id="Полотно 708" o:spid="_x0000_s1469" editas="canvas" style="position:absolute;left:0;text-align:left;margin-left:318.4pt;margin-top:18pt;width:180.65pt;height:2in;z-index:251694080" coordsize="2294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">
            <v:shape id="_x0000_s1470" type="#_x0000_t75" style="position:absolute;width:22942;height:18288;visibility:visible">
              <v:fill o:detectmouseclick="t"/>
              <v:path o:connecttype="none"/>
            </v:shape>
            <v:rect id="Rectangle 155" o:spid="_x0000_s1471" alt="Светлый диагональный 1" style="position:absolute;left:69;top:10629;width:21298;height:67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pKNMQA&#10;AADcAAAADwAAAGRycy9kb3ducmV2LnhtbERPy2rCQBTdF/oPwxW604mVikZHKS2lInXhA3R5yVyT&#10;aOZOmJmY1K/vLIQuD+c9X3amEjdyvrSsYDhIQBBnVpecKzjsv/oTED4ga6wsk4Jf8rBcPD/NMdW2&#10;5S3ddiEXMYR9igqKEOpUSp8VZNAPbE0cubN1BkOELpfaYRvDTSVfk2QsDZYcGwqs6aOg7LprjIL2&#10;espWn/fjZeNGdrR+2zc/32Wj1Euve5+BCNSFf/HDvdIKxtO4Np6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qSjTEAAAA3AAAAA8AAAAAAAAAAAAAAAAAmAIAAGRycy9k&#10;b3ducmV2LnhtbFBLBQYAAAAABAAEAPUAAACJAwAAAAA=&#10;" fillcolor="black" stroked="f">
              <v:fill r:id="rId90" o:title="" type="pattern"/>
            </v:rect>
            <v:shape id="Text Box 156" o:spid="_x0000_s1472" type="#_x0000_t202" style="position:absolute;left:19754;top:7835;width:2705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Vs7MMA&#10;AADcAAAADwAAAGRycy9kb3ducmV2LnhtbESPT2sCMRTE74LfITyhN83qQXQ1SisWeiiCuuD1sXnd&#10;LN28LEncP9++KRR6HGbmN8z+ONhGdORD7VjBcpGBIC6drrlSUNzf5xsQISJrbByTgpECHA/TyR5z&#10;7Xq+UneLlUgQDjkqMDG2uZShNGQxLFxLnLwv5y3GJH0ltcc+wW0jV1m2lhZrTgsGWzoZKr9vT6vA&#10;fmaP6+W8NMVYdBjH+5vnflDqZTa87kBEGuJ/+K/9oRWst1v4PZOOgD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Vs7MMAAADcAAAADwAAAAAAAAAAAAAAAACYAgAAZHJzL2Rv&#10;d25yZXYueG1sUEsFBgAAAAAEAAQA9QAAAIgDAAAAAA==&#10;" filled="f" stroked="f" strokeweight="1.5pt">
              <v:textbox style="mso-next-textbox:#Text Box 156">
                <w:txbxContent>
                  <w:p w:rsidR="009628FB" w:rsidRPr="00E074B7" w:rsidRDefault="009628FB" w:rsidP="00BC2FA4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157" o:spid="_x0000_s1473" type="#_x0000_t202" style="position:absolute;left:13747;top:7835;width:4166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Rfa8AA&#10;AADcAAAADwAAAGRycy9kb3ducmV2LnhtbERPu2rDMBTdC/0HcQvZGikZ2uJGCWlJoEMpJDZkvVi3&#10;lol1ZSTFj7+PhkLHw3lvdpPrxEAhtp41rJYKBHHtTcuNhqo8Pr+BiAnZYOeZNMwUYbd9fNhgYfzI&#10;JxrOqRE5hGOBGmxKfSFlrC05jEvfE2fu1weHKcPQSBNwzOGuk2ulXqTDlnODxZ4+LdXX881pcN/q&#10;cvo5rGw1VwOmufwIPE5aL56m/TuIRFP6F/+5v4yGV5Xn5zP5CMjt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FRfa8AAAADcAAAADwAAAAAAAAAAAAAAAACYAgAAZHJzL2Rvd25y&#10;ZXYueG1sUEsFBgAAAAAEAAQA9QAAAIUDAAAAAA==&#10;" filled="f" stroked="f" strokeweight="1.5pt">
              <v:textbox style="mso-next-textbox:#Text Box 157">
                <w:txbxContent>
                  <w:p w:rsidR="009628FB" w:rsidRPr="00E074B7" w:rsidRDefault="009628FB" w:rsidP="00BC2FA4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a/2</w:t>
                    </w:r>
                  </w:p>
                </w:txbxContent>
              </v:textbox>
            </v:shape>
            <v:shape id="Text Box 158" o:spid="_x0000_s1474" type="#_x0000_t202" style="position:absolute;left:2044;top:7835;width:5163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j68MMA&#10;AADcAAAADwAAAGRycy9kb3ducmV2LnhtbESPT0sDMRTE74LfITyhN5tsD21ZmxYVBQ8itF3w+tg8&#10;N4ublyVJ98+3N0Khx2FmfsPsDpPrxEAhtp41FEsFgrj2puVGQ3V+f9yCiAnZYOeZNMwU4bC/v9th&#10;afzIRxpOqREZwrFEDTalvpQy1pYcxqXvibP344PDlGVopAk4Zrjr5EqptXTYcl6w2NOrpfr3dHEa&#10;3Kf6Pn69FbaaqwHTfH4JPE5aLx6m5ycQiaZ0C1/bH0bDRhXwfyYfAb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xj68MMAAADcAAAADwAAAAAAAAAAAAAAAACYAgAAZHJzL2Rv&#10;d25yZXYueG1sUEsFBgAAAAAEAAQA9QAAAIgDAAAAAA==&#10;" filled="f" stroked="f" strokeweight="1.5pt">
              <v:textbox style="mso-next-textbox:#Text Box 158">
                <w:txbxContent>
                  <w:p w:rsidR="009628FB" w:rsidRPr="00E52864" w:rsidRDefault="009628FB" w:rsidP="00BC2FA4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</w:rPr>
                      <w:t>–</w:t>
                    </w: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a/2</w:t>
                    </w:r>
                  </w:p>
                </w:txbxContent>
              </v:textbox>
            </v:shape>
            <v:shape id="AutoShape 159" o:spid="_x0000_s1475" type="#_x0000_t32" style="position:absolute;left:69;top:10604;width:22041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rXgMUAAADcAAAADwAAAGRycy9kb3ducmV2LnhtbESPQWvCQBSE74X+h+UVvNWNHmyNrlIK&#10;FbF4qJGgt0f2mYRm34bdVaO/3hUEj8PMfMNM551pxImcry0rGPQTEMSF1TWXCrbZz/snCB+QNTaW&#10;ScGFPMxnry9TTLU98x+dNqEUEcI+RQVVCG0qpS8qMuj7tiWO3sE6gyFKV0rt8BzhppHDJBlJgzXH&#10;hQpb+q6o+N8cjYLd7/iYX/I1rfLBeLVHZ/w1WyjVe+u+JiACdeEZfrSXWsFHMoT7mXgE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mrXgMUAAADcAAAADwAAAAAAAAAA&#10;AAAAAAChAgAAZHJzL2Rvd25yZXYueG1sUEsFBgAAAAAEAAQA+QAAAJMDAAAAAA==&#10;">
              <v:stroke endarrow="block"/>
            </v:shape>
            <v:rect id="Rectangle 160" o:spid="_x0000_s1476" style="position:absolute;left:6216;top:10610;width:9068;height:53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YjHcQA&#10;AADcAAAADwAAAGRycy9kb3ducmV2LnhtbESPQWsCMRSE7wX/Q3iCt5pUodXVKKIo9ajrxdtz89xd&#10;u3lZNlHX/vpGKHgcZuYbZjpvbSVu1PjSsYaPvgJBnDlTcq7hkK7fRyB8QDZYOSYND/Iwn3XeppgY&#10;d+cd3fYhFxHCPkENRQh1IqXPCrLo+64mjt7ZNRZDlE0uTYP3CLeVHCj1KS2WHBcKrGlZUPazv1oN&#10;p3JwwN9dulF2vB6GbZterseV1r1uu5iACNSGV/i//W00fKkhPM/EI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2Ix3EAAAA3AAAAA8AAAAAAAAAAAAAAAAAmAIAAGRycy9k&#10;b3ducmV2LnhtbFBLBQYAAAAABAAEAPUAAACJAwAAAAA=&#10;"/>
            <v:shape id="Text Box 161" o:spid="_x0000_s1477" type="#_x0000_t202" style="position:absolute;left:2774;top:14338;width:4769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lkbcIA&#10;AADcAAAADwAAAGRycy9kb3ducmV2LnhtbESPQWsCMRSE70L/Q3gFL1KzirR1axQRBPHmWu+PzTO7&#10;dPMSNnFd/fVGEHocZuYbZrHqbSM6akPtWMFknIEgLp2u2Sj4PW4/vkGEiKyxcUwKbhRgtXwbLDDX&#10;7soH6opoRIJwyFFBFaPPpQxlRRbD2Hni5J1dazEm2RqpW7wmuG3kNMs+pcWa00KFnjYVlX/FxSoo&#10;eHbqdmz29+iDn45O68t+bpQavvfrHxCR+vgffrV3WsFXNoPnmXQ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SWRtwgAAANwAAAAPAAAAAAAAAAAAAAAAAJgCAABkcnMvZG93&#10;bnJldi54bWxQSwUGAAAAAAQABAD1AAAAhwMAAAAA&#10;" filled="f" stroked="f" strokeweight="1.5pt">
              <v:textbox style="mso-next-textbox:#Text Box 161" inset="0,0,0,0">
                <w:txbxContent>
                  <w:p w:rsidR="009628FB" w:rsidRPr="00E074B7" w:rsidRDefault="009628FB" w:rsidP="00BC2FA4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–U</w:t>
                    </w:r>
                    <w:r w:rsidRPr="00CB6C0D"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AutoShape 162" o:spid="_x0000_s1478" type="#_x0000_t32" style="position:absolute;left:10604;top:698;width:13;height:1672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Et8MAAADcAAAADwAAAGRycy9kb3ducmV2LnhtbESPQWvCQBSE70L/w/IK3nTTglWia2gD&#10;gngptQU9PrLPZDH7NmTXbPz33ULB4zAz3zCbYrStGKj3xrGCl3kGgrhy2nCt4Od7N1uB8AFZY+uY&#10;FNzJQ7F9mmww1y7yFw3HUIsEYZ+jgiaELpfSVw1Z9HPXESfv4nqLIcm+lrrHmOC2la9Z9iYtGk4L&#10;DXZUNlRdjzerwMRPM3T7Mn4cTmevI5n7whmlps/j+xpEoDE8wv/tvVawzBbwdyYd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SBLfDAAAA3AAAAA8AAAAAAAAAAAAA&#10;AAAAoQIAAGRycy9kb3ducmV2LnhtbFBLBQYAAAAABAAEAPkAAACRAwAAAAA=&#10;">
              <v:stroke endarrow="block"/>
            </v:shape>
            <v:shape id="AutoShape 163" o:spid="_x0000_s1479" type="#_x0000_t32" style="position:absolute;left:10604;top:1758;width:13;height:1653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f9v8QAAADcAAAADwAAAGRycy9kb3ducmV2LnhtbESPQYvCMBSE7wv+h/AEL4um9aBSjSIL&#10;C4uHBbUHj4/k2Rabl5pka/ffbxYEj8PMfMNsdoNtRU8+NI4V5LMMBLF2puFKQXn+nK5AhIhssHVM&#10;Cn4pwG47ettgYdyDj9SfYiUShEOBCuoYu0LKoGuyGGauI07e1XmLMUlfSePxkeC2lfMsW0iLDaeF&#10;Gjv6qEnfTj9WQXMov8v+/R69Xh3yi8/D+dJqpSbjYb8GEWmIr/Cz/WUULLMF/J9JR0B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Z/2/xAAAANwAAAAPAAAAAAAAAAAA&#10;AAAAAKECAABkcnMvZG93bnJldi54bWxQSwUGAAAAAAQABAD5AAAAkgMAAAAA&#10;"/>
            <v:shape id="Text Box 164" o:spid="_x0000_s1480" type="#_x0000_t202" style="position:absolute;left:7607;width:2705;height:28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3HH8MA&#10;AADcAAAADwAAAGRycy9kb3ducmV2LnhtbESPT2sCMRTE74V+h/AKvdXEHqqsRrGlhR6KoC54fWye&#10;m8XNy5Kk++fbNwXB4zAzv2HW29G1oqcQG88a5jMFgrjypuFaQ3n6elmCiAnZYOuZNEwUYbt5fFhj&#10;YfzAB+qPqRYZwrFADTalrpAyVpYcxpnviLN38cFhyjLU0gQcMty18lWpN+mw4bxgsaMPS9X1+Os0&#10;uB91Puw/57acyh7TdHoPPIxaPz+NuxWIRGO6h2/tb6NhoRbwfyYfAb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73HH8MAAADcAAAADwAAAAAAAAAAAAAAAACYAgAAZHJzL2Rv&#10;d25yZXYueG1sUEsFBgAAAAAEAAQA9QAAAIgDAAAAAA==&#10;" filled="f" stroked="f" strokeweight="1.5pt">
              <v:textbox style="mso-next-textbox:#Text Box 164">
                <w:txbxContent>
                  <w:p w:rsidR="009628FB" w:rsidRPr="00E074B7" w:rsidRDefault="009628FB" w:rsidP="00BC2FA4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U</w:t>
                    </w:r>
                  </w:p>
                </w:txbxContent>
              </v:textbox>
            </v:shape>
            <w10:wrap type="square"/>
          </v:group>
        </w:pict>
      </w:r>
      <w:r w:rsidR="00BC2FA4" w:rsidRPr="00156504">
        <w:rPr>
          <w:rFonts w:ascii="Times New Roman" w:hAnsi="Times New Roman" w:cs="Times New Roman"/>
          <w:b/>
          <w:sz w:val="24"/>
          <w:szCs w:val="24"/>
        </w:rPr>
        <w:t xml:space="preserve">Найти уровни энергии и построить соответствующие волновые функции в одномерной прямоугольной потенциальной яме шириной </w:t>
      </w:r>
      <w:r w:rsidR="00BC2FA4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BC2FA4" w:rsidRPr="00156504">
        <w:rPr>
          <w:rFonts w:ascii="Times New Roman" w:hAnsi="Times New Roman" w:cs="Times New Roman"/>
          <w:b/>
          <w:sz w:val="24"/>
          <w:szCs w:val="24"/>
        </w:rPr>
        <w:t xml:space="preserve"> и глубиной –</w:t>
      </w:r>
      <w:r w:rsidR="00BC2FA4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="00BC2FA4" w:rsidRPr="00156504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BC2FA4" w:rsidRPr="00156504">
        <w:rPr>
          <w:rFonts w:ascii="Times New Roman" w:hAnsi="Times New Roman" w:cs="Times New Roman"/>
          <w:b/>
          <w:sz w:val="24"/>
          <w:szCs w:val="24"/>
        </w:rPr>
        <w:t>.</w:t>
      </w:r>
    </w:p>
    <w:p w:rsidR="00AA544D" w:rsidRDefault="00AA544D" w:rsidP="00BC2FA4">
      <w:pPr>
        <w:rPr>
          <w:rFonts w:ascii="Times New Roman" w:hAnsi="Times New Roman" w:cs="Times New Roman"/>
          <w:sz w:val="24"/>
          <w:szCs w:val="24"/>
        </w:rPr>
      </w:pPr>
    </w:p>
    <w:p w:rsidR="0037232C" w:rsidRDefault="0037232C" w:rsidP="00BC2FA4">
      <w:pPr>
        <w:rPr>
          <w:rFonts w:ascii="Times New Roman" w:hAnsi="Times New Roman" w:cs="Times New Roman"/>
          <w:sz w:val="24"/>
          <w:szCs w:val="24"/>
        </w:rPr>
      </w:pPr>
    </w:p>
    <w:p w:rsidR="0037232C" w:rsidRDefault="0037232C" w:rsidP="00BC2FA4">
      <w:pPr>
        <w:rPr>
          <w:rFonts w:ascii="Times New Roman" w:hAnsi="Times New Roman" w:cs="Times New Roman"/>
          <w:sz w:val="24"/>
          <w:szCs w:val="24"/>
        </w:rPr>
      </w:pPr>
    </w:p>
    <w:p w:rsidR="0037232C" w:rsidRDefault="0037232C" w:rsidP="00BC2FA4">
      <w:pPr>
        <w:rPr>
          <w:rFonts w:ascii="Times New Roman" w:hAnsi="Times New Roman" w:cs="Times New Roman"/>
          <w:sz w:val="24"/>
          <w:szCs w:val="24"/>
        </w:rPr>
      </w:pPr>
    </w:p>
    <w:p w:rsidR="0037232C" w:rsidRDefault="0037232C" w:rsidP="00BC2FA4">
      <w:pPr>
        <w:rPr>
          <w:rFonts w:ascii="Times New Roman" w:hAnsi="Times New Roman" w:cs="Times New Roman"/>
          <w:sz w:val="24"/>
          <w:szCs w:val="24"/>
        </w:rPr>
      </w:pPr>
    </w:p>
    <w:p w:rsidR="0037232C" w:rsidRDefault="0037232C" w:rsidP="00BC2FA4">
      <w:pPr>
        <w:rPr>
          <w:rFonts w:ascii="Times New Roman" w:hAnsi="Times New Roman" w:cs="Times New Roman"/>
          <w:sz w:val="24"/>
          <w:szCs w:val="24"/>
        </w:rPr>
      </w:pPr>
    </w:p>
    <w:p w:rsidR="0037232C" w:rsidRPr="00156504" w:rsidRDefault="0037232C" w:rsidP="00BC2FA4">
      <w:pPr>
        <w:rPr>
          <w:rFonts w:ascii="Times New Roman" w:hAnsi="Times New Roman" w:cs="Times New Roman"/>
          <w:sz w:val="24"/>
          <w:szCs w:val="24"/>
        </w:rPr>
      </w:pPr>
    </w:p>
    <w:p w:rsidR="006C471F" w:rsidRPr="00156504" w:rsidRDefault="006C471F" w:rsidP="00BC2FA4">
      <w:pPr>
        <w:pStyle w:val="a3"/>
        <w:numPr>
          <w:ilvl w:val="0"/>
          <w:numId w:val="19"/>
        </w:numPr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Найти среднюю координату и наиболее вероятную координату частицы, состояние которой описывается волновой функцией:</w:t>
      </w:r>
    </w:p>
    <w:p w:rsidR="006C471F" w:rsidRPr="00156504" w:rsidRDefault="006C471F" w:rsidP="006C471F">
      <w:pPr>
        <w:pStyle w:val="a3"/>
        <w:spacing w:after="12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32"/>
          <w:sz w:val="24"/>
          <w:szCs w:val="24"/>
        </w:rPr>
        <w:object w:dxaOrig="2120" w:dyaOrig="760">
          <v:shape id="_x0000_i1073" type="#_x0000_t75" style="width:105.05pt;height:37.75pt" o:ole="">
            <v:imagedata r:id="rId127" o:title=""/>
          </v:shape>
          <o:OLEObject Type="Embed" ProgID="Equation.DSMT4" ShapeID="_x0000_i1073" DrawAspect="Content" ObjectID="_1706082312" r:id="rId128"/>
        </w:object>
      </w:r>
    </w:p>
    <w:p w:rsidR="00AA544D" w:rsidRDefault="00AA544D" w:rsidP="006C471F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37232C" w:rsidRDefault="0037232C" w:rsidP="006C471F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37232C" w:rsidRPr="00156504" w:rsidRDefault="0037232C" w:rsidP="006C471F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B638F4" w:rsidRPr="00156504" w:rsidRDefault="00BC2FA4" w:rsidP="00BC2FA4">
      <w:pPr>
        <w:pStyle w:val="a3"/>
        <w:numPr>
          <w:ilvl w:val="0"/>
          <w:numId w:val="19"/>
        </w:numPr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 xml:space="preserve">(Если есть время) </w:t>
      </w:r>
      <w:r w:rsidR="00B638F4" w:rsidRPr="00156504">
        <w:rPr>
          <w:rFonts w:ascii="Times New Roman" w:hAnsi="Times New Roman" w:cs="Times New Roman"/>
          <w:b/>
          <w:sz w:val="24"/>
          <w:szCs w:val="24"/>
        </w:rPr>
        <w:t xml:space="preserve">Найти среднюю кинетическую энергию частицы массой </w:t>
      </w:r>
      <w:r w:rsidR="00B638F4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m</w:t>
      </w:r>
      <w:r w:rsidR="00B638F4" w:rsidRPr="00156504">
        <w:rPr>
          <w:rFonts w:ascii="Times New Roman" w:hAnsi="Times New Roman" w:cs="Times New Roman"/>
          <w:b/>
          <w:sz w:val="24"/>
          <w:szCs w:val="24"/>
        </w:rPr>
        <w:t xml:space="preserve"> в одномерной прямоугольной потенциальной с бесконечно высокими стенками (</w:t>
      </w:r>
      <w:r w:rsidR="00B638F4" w:rsidRPr="00156504">
        <w:rPr>
          <w:rFonts w:ascii="Times New Roman" w:hAnsi="Times New Roman" w:cs="Times New Roman"/>
          <w:b/>
          <w:i/>
          <w:sz w:val="24"/>
          <w:szCs w:val="24"/>
        </w:rPr>
        <w:t>0&lt;</w:t>
      </w:r>
      <w:r w:rsidR="00B638F4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B638F4" w:rsidRPr="00156504">
        <w:rPr>
          <w:rFonts w:ascii="Times New Roman" w:hAnsi="Times New Roman" w:cs="Times New Roman"/>
          <w:b/>
          <w:i/>
          <w:sz w:val="24"/>
          <w:szCs w:val="24"/>
        </w:rPr>
        <w:t>&lt;</w:t>
      </w:r>
      <w:r w:rsidR="00B638F4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B638F4" w:rsidRPr="00156504">
        <w:rPr>
          <w:rFonts w:ascii="Times New Roman" w:hAnsi="Times New Roman" w:cs="Times New Roman"/>
          <w:b/>
          <w:sz w:val="24"/>
          <w:szCs w:val="24"/>
        </w:rPr>
        <w:t>), если частица находится в состояниях, описываемых волновыми функциями:</w:t>
      </w:r>
      <w:r w:rsidR="00B638F4" w:rsidRPr="00156504">
        <w:rPr>
          <w:rFonts w:ascii="Times New Roman" w:hAnsi="Times New Roman" w:cs="Times New Roman"/>
          <w:b/>
          <w:sz w:val="24"/>
          <w:szCs w:val="24"/>
        </w:rPr>
        <w:br/>
        <w:t xml:space="preserve">а) </w:t>
      </w:r>
      <w:r w:rsidR="00B638F4" w:rsidRPr="00156504">
        <w:rPr>
          <w:rFonts w:ascii="Times New Roman" w:hAnsi="Times New Roman" w:cs="Times New Roman"/>
          <w:b/>
          <w:position w:val="-28"/>
          <w:sz w:val="24"/>
          <w:szCs w:val="24"/>
        </w:rPr>
        <w:object w:dxaOrig="2020" w:dyaOrig="680">
          <v:shape id="_x0000_i1074" type="#_x0000_t75" style="width:100.35pt;height:33.05pt" o:ole="">
            <v:imagedata r:id="rId129" o:title=""/>
          </v:shape>
          <o:OLEObject Type="Embed" ProgID="Equation.DSMT4" ShapeID="_x0000_i1074" DrawAspect="Content" ObjectID="_1706082313" r:id="rId130"/>
        </w:object>
      </w:r>
      <w:r w:rsidR="00B638F4" w:rsidRPr="00156504">
        <w:rPr>
          <w:rFonts w:ascii="Times New Roman" w:hAnsi="Times New Roman" w:cs="Times New Roman"/>
          <w:b/>
          <w:sz w:val="24"/>
          <w:szCs w:val="24"/>
        </w:rPr>
        <w:t xml:space="preserve">; б) </w:t>
      </w:r>
      <w:r w:rsidR="00B638F4" w:rsidRPr="00156504">
        <w:rPr>
          <w:rFonts w:ascii="Times New Roman" w:hAnsi="Times New Roman" w:cs="Times New Roman"/>
          <w:b/>
          <w:position w:val="-14"/>
          <w:sz w:val="24"/>
          <w:szCs w:val="24"/>
        </w:rPr>
        <w:object w:dxaOrig="1800" w:dyaOrig="400">
          <v:shape id="_x0000_i1075" type="#_x0000_t75" style="width:89.7pt;height:20.05pt" o:ole="">
            <v:imagedata r:id="rId131" o:title=""/>
          </v:shape>
          <o:OLEObject Type="Embed" ProgID="Equation.DSMT4" ShapeID="_x0000_i1075" DrawAspect="Content" ObjectID="_1706082314" r:id="rId132"/>
        </w:object>
      </w:r>
      <w:r w:rsidR="00B931A3" w:rsidRPr="00156504">
        <w:rPr>
          <w:rFonts w:ascii="Times New Roman" w:hAnsi="Times New Roman" w:cs="Times New Roman"/>
          <w:b/>
          <w:sz w:val="24"/>
          <w:szCs w:val="24"/>
        </w:rPr>
        <w:t xml:space="preserve"> (Одно на выбор)</w:t>
      </w:r>
    </w:p>
    <w:p w:rsidR="003676CE" w:rsidRPr="00156504" w:rsidRDefault="003676CE" w:rsidP="00B638F4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  <w:bdr w:val="single" w:sz="4" w:space="0" w:color="auto"/>
        </w:rPr>
      </w:pPr>
    </w:p>
    <w:p w:rsidR="003676CE" w:rsidRPr="00156504" w:rsidRDefault="003676CE" w:rsidP="00BC2FA4">
      <w:pPr>
        <w:pStyle w:val="a3"/>
        <w:numPr>
          <w:ilvl w:val="0"/>
          <w:numId w:val="19"/>
        </w:numPr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 xml:space="preserve">В одномерном потенциальном поле </w:t>
      </w:r>
      <w:r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Pr="00156504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156504">
        <w:rPr>
          <w:rFonts w:ascii="Times New Roman" w:hAnsi="Times New Roman" w:cs="Times New Roman"/>
          <w:b/>
          <w:i/>
          <w:sz w:val="24"/>
          <w:szCs w:val="24"/>
        </w:rPr>
        <w:t>)</w:t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, таком, что </w:t>
      </w:r>
      <w:r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Pr="00156504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156504">
        <w:rPr>
          <w:rFonts w:ascii="Times New Roman" w:hAnsi="Times New Roman" w:cs="Times New Roman"/>
          <w:b/>
          <w:i/>
          <w:sz w:val="24"/>
          <w:szCs w:val="24"/>
        </w:rPr>
        <w:t xml:space="preserve">)=0 </w:t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при </w:t>
      </w:r>
      <w:r w:rsidRPr="00156504">
        <w:rPr>
          <w:rFonts w:ascii="Times New Roman" w:hAnsi="Times New Roman" w:cs="Times New Roman"/>
          <w:b/>
          <w:position w:val="-6"/>
          <w:sz w:val="24"/>
          <w:szCs w:val="24"/>
        </w:rPr>
        <w:object w:dxaOrig="700" w:dyaOrig="220">
          <v:shape id="_x0000_i1076" type="#_x0000_t75" style="width:34.25pt;height:10.6pt" o:ole="">
            <v:imagedata r:id="rId133" o:title=""/>
          </v:shape>
          <o:OLEObject Type="Embed" ProgID="Equation.DSMT4" ShapeID="_x0000_i1076" DrawAspect="Content" ObjectID="_1706082315" r:id="rId134"/>
        </w:object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, находится частица в стационарном состоянии, описываемом волновой функцией </w:t>
      </w:r>
      <w:r w:rsidRPr="00156504">
        <w:rPr>
          <w:rFonts w:ascii="Times New Roman" w:hAnsi="Times New Roman" w:cs="Times New Roman"/>
          <w:b/>
          <w:position w:val="-32"/>
          <w:sz w:val="24"/>
          <w:szCs w:val="24"/>
        </w:rPr>
        <w:object w:dxaOrig="2200" w:dyaOrig="760">
          <v:shape id="_x0000_i1077" type="#_x0000_t75" style="width:110.95pt;height:38.95pt" o:ole="">
            <v:imagedata r:id="rId135" o:title=""/>
          </v:shape>
          <o:OLEObject Type="Embed" ProgID="Equation.DSMT4" ShapeID="_x0000_i1077" DrawAspect="Content" ObjectID="_1706082316" r:id="rId136"/>
        </w:object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 . Найти вид функции </w:t>
      </w:r>
      <w:r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Pr="00156504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156504">
        <w:rPr>
          <w:rFonts w:ascii="Times New Roman" w:hAnsi="Times New Roman" w:cs="Times New Roman"/>
          <w:b/>
          <w:i/>
          <w:sz w:val="24"/>
          <w:szCs w:val="24"/>
        </w:rPr>
        <w:t xml:space="preserve">) </w:t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и константу </w:t>
      </w:r>
      <w:r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156504">
        <w:rPr>
          <w:rFonts w:ascii="Times New Roman" w:hAnsi="Times New Roman" w:cs="Times New Roman"/>
          <w:b/>
          <w:sz w:val="24"/>
          <w:szCs w:val="24"/>
        </w:rPr>
        <w:t>.</w:t>
      </w:r>
    </w:p>
    <w:p w:rsidR="003676CE" w:rsidRPr="00156504" w:rsidRDefault="003676CE" w:rsidP="003676CE">
      <w:p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>Решение:</w:t>
      </w:r>
    </w:p>
    <w:p w:rsidR="003676CE" w:rsidRPr="00156504" w:rsidRDefault="003676CE" w:rsidP="003676CE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Определим вид функции </w:t>
      </w:r>
      <w:r w:rsidRPr="0015650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156504">
        <w:rPr>
          <w:rFonts w:ascii="Times New Roman" w:hAnsi="Times New Roman" w:cs="Times New Roman"/>
          <w:i/>
          <w:sz w:val="24"/>
          <w:szCs w:val="24"/>
        </w:rPr>
        <w:t>(</w:t>
      </w:r>
      <w:r w:rsidRPr="0015650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156504">
        <w:rPr>
          <w:rFonts w:ascii="Times New Roman" w:hAnsi="Times New Roman" w:cs="Times New Roman"/>
          <w:i/>
          <w:sz w:val="24"/>
          <w:szCs w:val="24"/>
        </w:rPr>
        <w:t xml:space="preserve">), </w:t>
      </w:r>
      <w:r w:rsidRPr="00156504">
        <w:rPr>
          <w:rFonts w:ascii="Times New Roman" w:hAnsi="Times New Roman" w:cs="Times New Roman"/>
          <w:sz w:val="24"/>
          <w:szCs w:val="24"/>
        </w:rPr>
        <w:t>подставив волновую функцию в уравнение Шрёдингера:</w:t>
      </w:r>
    </w:p>
    <w:p w:rsidR="003676CE" w:rsidRPr="00156504" w:rsidRDefault="003676CE" w:rsidP="003676CE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32"/>
          <w:sz w:val="24"/>
          <w:szCs w:val="24"/>
        </w:rPr>
        <w:object w:dxaOrig="2560" w:dyaOrig="760">
          <v:shape id="_x0000_i1078" type="#_x0000_t75" style="width:128.65pt;height:38.95pt" o:ole="">
            <v:imagedata r:id="rId137" o:title=""/>
          </v:shape>
          <o:OLEObject Type="Embed" ProgID="Equation.DSMT4" ShapeID="_x0000_i1078" DrawAspect="Content" ObjectID="_1706082317" r:id="rId138"/>
        </w:object>
      </w:r>
    </w:p>
    <w:p w:rsidR="003676CE" w:rsidRPr="00156504" w:rsidRDefault="003676CE" w:rsidP="003676CE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24"/>
          <w:sz w:val="24"/>
          <w:szCs w:val="24"/>
        </w:rPr>
        <w:object w:dxaOrig="4840" w:dyaOrig="660">
          <v:shape id="_x0000_i1079" type="#_x0000_t75" style="width:241.95pt;height:33.05pt" o:ole="">
            <v:imagedata r:id="rId139" o:title=""/>
          </v:shape>
          <o:OLEObject Type="Embed" ProgID="Equation.DSMT4" ShapeID="_x0000_i1079" DrawAspect="Content" ObjectID="_1706082318" r:id="rId140"/>
        </w:object>
      </w:r>
    </w:p>
    <w:p w:rsidR="003676CE" w:rsidRPr="00156504" w:rsidRDefault="003676CE" w:rsidP="003676CE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Подставляя в уравнение Шрёдингера, получим:</w:t>
      </w:r>
    </w:p>
    <w:p w:rsidR="003676CE" w:rsidRPr="00156504" w:rsidRDefault="003676CE" w:rsidP="003676CE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24"/>
          <w:sz w:val="24"/>
          <w:szCs w:val="24"/>
        </w:rPr>
        <w:object w:dxaOrig="4459" w:dyaOrig="660">
          <v:shape id="_x0000_i1080" type="#_x0000_t75" style="width:223.1pt;height:33.05pt" o:ole="">
            <v:imagedata r:id="rId141" o:title=""/>
          </v:shape>
          <o:OLEObject Type="Embed" ProgID="Equation.DSMT4" ShapeID="_x0000_i1080" DrawAspect="Content" ObjectID="_1706082319" r:id="rId142"/>
        </w:object>
      </w:r>
      <w:r w:rsidRPr="00156504">
        <w:rPr>
          <w:rFonts w:ascii="Times New Roman" w:hAnsi="Times New Roman" w:cs="Times New Roman"/>
          <w:sz w:val="24"/>
          <w:szCs w:val="24"/>
        </w:rPr>
        <w:t>.</w:t>
      </w:r>
    </w:p>
    <w:p w:rsidR="003676CE" w:rsidRPr="00156504" w:rsidRDefault="003676CE" w:rsidP="003676CE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Сократив на </w:t>
      </w:r>
      <w:r w:rsidRPr="00156504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81" type="#_x0000_t75" style="width:33.05pt;height:15.35pt" o:ole="">
            <v:imagedata r:id="rId143" o:title=""/>
          </v:shape>
          <o:OLEObject Type="Embed" ProgID="Equation.DSMT4" ShapeID="_x0000_i1081" DrawAspect="Content" ObjectID="_1706082320" r:id="rId144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 и выразив </w:t>
      </w:r>
      <w:r w:rsidRPr="00156504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82" type="#_x0000_t75" style="width:29.5pt;height:20.05pt" o:ole="">
            <v:imagedata r:id="rId145" o:title=""/>
          </v:shape>
          <o:OLEObject Type="Embed" ProgID="Equation.DSMT4" ShapeID="_x0000_i1082" DrawAspect="Content" ObjectID="_1706082321" r:id="rId146"/>
        </w:object>
      </w:r>
      <w:r w:rsidRPr="00156504">
        <w:rPr>
          <w:rFonts w:ascii="Times New Roman" w:hAnsi="Times New Roman" w:cs="Times New Roman"/>
          <w:sz w:val="24"/>
          <w:szCs w:val="24"/>
        </w:rPr>
        <w:t>, получим:</w:t>
      </w:r>
    </w:p>
    <w:p w:rsidR="003676CE" w:rsidRPr="00156504" w:rsidRDefault="003676CE" w:rsidP="003676CE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24"/>
          <w:sz w:val="24"/>
          <w:szCs w:val="24"/>
        </w:rPr>
        <w:object w:dxaOrig="2520" w:dyaOrig="660">
          <v:shape id="_x0000_i1083" type="#_x0000_t75" style="width:126.3pt;height:33.05pt" o:ole="">
            <v:imagedata r:id="rId147" o:title=""/>
          </v:shape>
          <o:OLEObject Type="Embed" ProgID="Equation.DSMT4" ShapeID="_x0000_i1083" DrawAspect="Content" ObjectID="_1706082322" r:id="rId148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676CE" w:rsidRPr="00156504" w:rsidRDefault="003676CE" w:rsidP="003676CE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По условию:</w:t>
      </w:r>
    </w:p>
    <w:p w:rsidR="003676CE" w:rsidRPr="00156504" w:rsidRDefault="003676CE" w:rsidP="003676CE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24"/>
          <w:sz w:val="24"/>
          <w:szCs w:val="24"/>
        </w:rPr>
        <w:object w:dxaOrig="2299" w:dyaOrig="660">
          <v:shape id="_x0000_i1084" type="#_x0000_t75" style="width:115.65pt;height:33.05pt" o:ole="">
            <v:imagedata r:id="rId149" o:title=""/>
          </v:shape>
          <o:OLEObject Type="Embed" ProgID="Equation.DSMT4" ShapeID="_x0000_i1084" DrawAspect="Content" ObjectID="_1706082323" r:id="rId150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, следовательно </w:t>
      </w:r>
      <w:r w:rsidRPr="00156504">
        <w:rPr>
          <w:rFonts w:ascii="Times New Roman" w:hAnsi="Times New Roman" w:cs="Times New Roman"/>
          <w:position w:val="-24"/>
          <w:sz w:val="24"/>
          <w:szCs w:val="24"/>
        </w:rPr>
        <w:object w:dxaOrig="1120" w:dyaOrig="660">
          <v:shape id="_x0000_i1085" type="#_x0000_t75" style="width:56.65pt;height:33.05pt" o:ole="">
            <v:imagedata r:id="rId151" o:title=""/>
          </v:shape>
          <o:OLEObject Type="Embed" ProgID="Equation.DSMT4" ShapeID="_x0000_i1085" DrawAspect="Content" ObjectID="_1706082324" r:id="rId152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, а </w:t>
      </w:r>
    </w:p>
    <w:p w:rsidR="00B0748D" w:rsidRDefault="00A63545" w:rsidP="003676CE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24"/>
          <w:sz w:val="24"/>
          <w:szCs w:val="24"/>
        </w:rPr>
        <w:object w:dxaOrig="1380" w:dyaOrig="660">
          <v:shape id="_x0000_i1086" type="#_x0000_t75" style="width:68.45pt;height:33.05pt" o:ole="" o:bordertopcolor="this" o:borderleftcolor="this" o:borderbottomcolor="this" o:borderrightcolor="this">
            <v:imagedata r:id="rId15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6" DrawAspect="Content" ObjectID="_1706082325" r:id="rId154"/>
        </w:object>
      </w:r>
    </w:p>
    <w:p w:rsidR="003676CE" w:rsidRPr="00156504" w:rsidRDefault="003676CE" w:rsidP="003676CE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Константу </w:t>
      </w:r>
      <w:r w:rsidRPr="00156504">
        <w:rPr>
          <w:rFonts w:ascii="Times New Roman" w:hAnsi="Times New Roman" w:cs="Times New Roman"/>
          <w:i/>
          <w:sz w:val="24"/>
          <w:szCs w:val="24"/>
        </w:rPr>
        <w:t>А</w:t>
      </w:r>
      <w:r w:rsidRPr="00156504">
        <w:rPr>
          <w:rFonts w:ascii="Times New Roman" w:hAnsi="Times New Roman" w:cs="Times New Roman"/>
          <w:sz w:val="24"/>
          <w:szCs w:val="24"/>
        </w:rPr>
        <w:t xml:space="preserve"> определим из нормировки:</w:t>
      </w:r>
    </w:p>
    <w:p w:rsidR="003676CE" w:rsidRPr="00156504" w:rsidRDefault="003676CE" w:rsidP="003676CE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40"/>
          <w:sz w:val="24"/>
          <w:szCs w:val="24"/>
        </w:rPr>
        <w:object w:dxaOrig="8460" w:dyaOrig="960">
          <v:shape id="_x0000_i1087" type="#_x0000_t75" style="width:422.55pt;height:48.4pt" o:ole="">
            <v:imagedata r:id="rId155" o:title=""/>
          </v:shape>
          <o:OLEObject Type="Embed" ProgID="Equation.DSMT4" ShapeID="_x0000_i1087" DrawAspect="Content" ObjectID="_1706082326" r:id="rId156"/>
        </w:object>
      </w:r>
      <w:r w:rsidRPr="00156504">
        <w:rPr>
          <w:rFonts w:ascii="Times New Roman" w:hAnsi="Times New Roman" w:cs="Times New Roman"/>
          <w:sz w:val="24"/>
          <w:szCs w:val="24"/>
        </w:rPr>
        <w:t>, следовательно:</w:t>
      </w:r>
    </w:p>
    <w:p w:rsidR="003676CE" w:rsidRPr="00156504" w:rsidRDefault="003676CE" w:rsidP="003676CE">
      <w:pPr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14"/>
          <w:sz w:val="24"/>
          <w:szCs w:val="24"/>
          <w:bdr w:val="single" w:sz="4" w:space="0" w:color="auto"/>
        </w:rPr>
        <w:object w:dxaOrig="999" w:dyaOrig="400">
          <v:shape id="_x0000_i1088" type="#_x0000_t75" style="width:50.75pt;height:20.05pt" o:ole="">
            <v:imagedata r:id="rId157" o:title=""/>
          </v:shape>
          <o:OLEObject Type="Embed" ProgID="Equation.DSMT4" ShapeID="_x0000_i1088" DrawAspect="Content" ObjectID="_1706082327" r:id="rId158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 (в принципе фаза может быть любой)</w:t>
      </w:r>
    </w:p>
    <w:p w:rsidR="003676CE" w:rsidRPr="00156504" w:rsidRDefault="003676CE" w:rsidP="00B638F4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13B82" w:rsidRPr="00EA4FB4" w:rsidRDefault="00313B82" w:rsidP="00313B82">
      <w:pPr>
        <w:pStyle w:val="1"/>
        <w:pageBreakBefore/>
        <w:rPr>
          <w:rFonts w:ascii="Times New Roman" w:hAnsi="Times New Roman" w:cs="Times New Roman"/>
        </w:rPr>
      </w:pPr>
      <w:r w:rsidRPr="00EA4FB4">
        <w:rPr>
          <w:rFonts w:ascii="Times New Roman" w:hAnsi="Times New Roman" w:cs="Times New Roman"/>
        </w:rPr>
        <w:lastRenderedPageBreak/>
        <w:t>Семинар 1</w:t>
      </w:r>
      <w:r w:rsidR="003676CE" w:rsidRPr="00EA4FB4">
        <w:rPr>
          <w:rFonts w:ascii="Times New Roman" w:hAnsi="Times New Roman" w:cs="Times New Roman"/>
        </w:rPr>
        <w:t>4</w:t>
      </w:r>
    </w:p>
    <w:p w:rsidR="00EA4FB4" w:rsidRDefault="00EA4FB4" w:rsidP="003676CE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837A1" w:rsidRPr="00156504" w:rsidRDefault="008837A1" w:rsidP="008837A1">
      <w:pPr>
        <w:pStyle w:val="a3"/>
        <w:numPr>
          <w:ilvl w:val="0"/>
          <w:numId w:val="15"/>
        </w:num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56504">
        <w:rPr>
          <w:rFonts w:ascii="Times New Roman" w:hAnsi="Times New Roman" w:cs="Times New Roman"/>
          <w:b/>
          <w:sz w:val="24"/>
          <w:szCs w:val="24"/>
        </w:rPr>
        <w:t xml:space="preserve">Найти коэффициент отражения частицы с энергией </w:t>
      </w:r>
      <w:r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156504">
        <w:rPr>
          <w:rFonts w:ascii="Times New Roman" w:hAnsi="Times New Roman" w:cs="Times New Roman"/>
          <w:b/>
          <w:sz w:val="24"/>
          <w:szCs w:val="24"/>
        </w:rPr>
        <w:t xml:space="preserve"> на барьере высотой  </w:t>
      </w:r>
      <w:r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Pr="00156504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156504">
        <w:rPr>
          <w:rFonts w:ascii="Times New Roman" w:hAnsi="Times New Roman" w:cs="Times New Roman"/>
          <w:b/>
          <w:i/>
          <w:sz w:val="24"/>
          <w:szCs w:val="24"/>
        </w:rPr>
        <w:t>&lt;</w:t>
      </w:r>
      <w:r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156504">
        <w:rPr>
          <w:rFonts w:ascii="Times New Roman" w:hAnsi="Times New Roman" w:cs="Times New Roman"/>
          <w:b/>
          <w:sz w:val="24"/>
          <w:szCs w:val="24"/>
        </w:rPr>
        <w:t>.</w:t>
      </w:r>
    </w:p>
    <w:p w:rsidR="008837A1" w:rsidRPr="00156504" w:rsidRDefault="001559FA" w:rsidP="008837A1">
      <w:pPr>
        <w:pStyle w:val="a3"/>
        <w:spacing w:after="12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559FA"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431" editas="canvas" style="position:absolute;left:0;text-align:left;margin-left:272.45pt;margin-top:10.1pt;width:176.85pt;height:101.45pt;z-index:251682816" coordorigin="1837,7993" coordsize="3537,2029">
            <o:lock v:ext="edit" aspectratio="t"/>
            <v:shape id="_x0000_s1432" type="#_x0000_t75" style="position:absolute;left:1837;top:7993;width:3537;height:2029" o:preferrelative="f">
              <v:fill o:detectmouseclick="t"/>
              <v:path o:extrusionok="t" o:connecttype="none"/>
              <o:lock v:ext="edit" text="t"/>
            </v:shape>
            <v:rect id="_x0000_s1433" style="position:absolute;left:2816;top:9121;width:2454;height:705" fillcolor="black" stroked="f">
              <v:fill r:id="rId90" o:title="Светлый диагональный 1" recolor="t" type="pattern"/>
            </v:rect>
            <v:shape id="_x0000_s1434" type="#_x0000_t202" style="position:absolute;left:4948;top:9227;width:426;height:451" filled="f" stroked="f" strokeweight="1.5pt">
              <v:textbox style="mso-next-textbox:#_x0000_s1434">
                <w:txbxContent>
                  <w:p w:rsidR="009628FB" w:rsidRPr="00E074B7" w:rsidRDefault="009628FB" w:rsidP="008837A1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435" type="#_x0000_t202" style="position:absolute;left:2420;top:9290;width:421;height:451" filled="f" stroked="f" strokeweight="1.5pt">
              <v:textbox style="mso-next-textbox:#_x0000_s1435">
                <w:txbxContent>
                  <w:p w:rsidR="009628FB" w:rsidRPr="00E04A30" w:rsidRDefault="009628FB" w:rsidP="008837A1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0</w:t>
                    </w:r>
                  </w:p>
                </w:txbxContent>
              </v:textbox>
            </v:shape>
            <v:rect id="_x0000_s1436" style="position:absolute;left:2816;top:9121;width:2454;height:543" filled="f"/>
            <v:shape id="_x0000_s1437" type="#_x0000_t202" style="position:absolute;left:2465;top:8925;width:489;height:451" filled="f" stroked="f" strokeweight="1.5pt">
              <v:textbox style="mso-next-textbox:#_x0000_s1437" inset="0,0,0,0">
                <w:txbxContent>
                  <w:p w:rsidR="009628FB" w:rsidRPr="00E074B7" w:rsidRDefault="009628FB" w:rsidP="008837A1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U</w:t>
                    </w:r>
                    <w:r w:rsidRPr="00CB6C0D"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438" type="#_x0000_t202" style="position:absolute;left:2735;top:8073;width:426;height:451" filled="f" stroked="f" strokeweight="1.5pt">
              <v:textbox style="mso-next-textbox:#_x0000_s1438">
                <w:txbxContent>
                  <w:p w:rsidR="009628FB" w:rsidRPr="00E074B7" w:rsidRDefault="009628FB" w:rsidP="008837A1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U</w:t>
                    </w:r>
                  </w:p>
                </w:txbxContent>
              </v:textbox>
            </v:shape>
            <v:rect id="_x0000_s1439" style="position:absolute;left:1848;top:9663;width:3422;height:163" fillcolor="black" stroked="f">
              <v:fill r:id="rId90" o:title="Светлый диагональный 1" recolor="t" type="pattern"/>
            </v:rect>
            <v:shape id="_x0000_s1440" type="#_x0000_t32" style="position:absolute;left:2825;top:8103;width:1;height:1919;flip:y" o:connectortype="straight">
              <v:stroke endarrow="block"/>
            </v:shape>
            <v:shape id="_x0000_s1441" type="#_x0000_t32" style="position:absolute;left:1848;top:9663;width:3471;height:1" o:connectortype="straight">
              <v:stroke endarrow="block"/>
            </v:shape>
            <v:shape id="_x0000_s1442" type="#_x0000_t32" style="position:absolute;left:2040;top:8534;width:786;height:1" o:connectortype="straight">
              <v:stroke dashstyle="dash" endarrow="block"/>
            </v:shape>
            <v:shape id="_x0000_s1443" type="#_x0000_t32" style="position:absolute;left:2861;top:8610;width:2087;height:1" o:connectortype="straight">
              <v:stroke dashstyle="dash" endarrow="block"/>
            </v:shape>
            <v:shape id="_x0000_s1444" type="#_x0000_t32" style="position:absolute;left:1985;top:8658;width:786;height:1;flip:x" o:connectortype="straight">
              <v:stroke dashstyle="dash" endarrow="block"/>
            </v:shape>
            <v:shape id="_x0000_s1445" type="#_x0000_t202" style="position:absolute;left:1931;top:8105;width:489;height:451" filled="f" stroked="f" strokeweight="1.5pt">
              <v:textbox style="mso-next-textbox:#_x0000_s1445" inset="0,0,0,0">
                <w:txbxContent>
                  <w:p w:rsidR="009628FB" w:rsidRPr="00E074B7" w:rsidRDefault="009628FB" w:rsidP="008837A1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shape>
            <w10:wrap type="square"/>
          </v:group>
        </w:pict>
      </w:r>
      <w:r w:rsidR="008837A1" w:rsidRPr="00156504">
        <w:rPr>
          <w:rFonts w:ascii="Times New Roman" w:hAnsi="Times New Roman" w:cs="Times New Roman"/>
          <w:b/>
          <w:sz w:val="24"/>
          <w:szCs w:val="24"/>
        </w:rPr>
        <w:t>Решение:</w:t>
      </w:r>
    </w:p>
    <w:p w:rsidR="008837A1" w:rsidRPr="00156504" w:rsidRDefault="008837A1" w:rsidP="008837A1">
      <w:pPr>
        <w:pStyle w:val="a3"/>
        <w:spacing w:after="12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Запишем уравнение Шрёдингера:</w:t>
      </w:r>
    </w:p>
    <w:p w:rsidR="008837A1" w:rsidRPr="00156504" w:rsidRDefault="008837A1" w:rsidP="008837A1">
      <w:pPr>
        <w:pStyle w:val="a3"/>
        <w:spacing w:after="120" w:line="24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24"/>
          <w:sz w:val="24"/>
          <w:szCs w:val="24"/>
        </w:rPr>
        <w:object w:dxaOrig="2640" w:dyaOrig="660">
          <v:shape id="_x0000_i1089" type="#_x0000_t75" style="width:132.2pt;height:33.05pt" o:ole="">
            <v:imagedata r:id="rId95" o:title=""/>
          </v:shape>
          <o:OLEObject Type="Embed" ProgID="Equation.DSMT4" ShapeID="_x0000_i1089" DrawAspect="Content" ObjectID="_1706082328" r:id="rId159"/>
        </w:object>
      </w:r>
    </w:p>
    <w:p w:rsidR="008837A1" w:rsidRPr="00156504" w:rsidRDefault="008837A1" w:rsidP="008837A1">
      <w:pPr>
        <w:pStyle w:val="a3"/>
        <w:spacing w:after="12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Здесь потенциал имеет вид:</w:t>
      </w:r>
    </w:p>
    <w:p w:rsidR="008837A1" w:rsidRPr="00156504" w:rsidRDefault="008837A1" w:rsidP="008837A1">
      <w:pPr>
        <w:pStyle w:val="a3"/>
        <w:spacing w:after="120" w:line="24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30"/>
          <w:sz w:val="24"/>
          <w:szCs w:val="24"/>
        </w:rPr>
        <w:object w:dxaOrig="2439" w:dyaOrig="720">
          <v:shape id="_x0000_i1090" type="#_x0000_t75" style="width:121.55pt;height:36.6pt" o:ole="">
            <v:imagedata r:id="rId160" o:title=""/>
          </v:shape>
          <o:OLEObject Type="Embed" ProgID="Equation.DSMT4" ShapeID="_x0000_i1090" DrawAspect="Content" ObjectID="_1706082329" r:id="rId161"/>
        </w:object>
      </w:r>
    </w:p>
    <w:p w:rsidR="008837A1" w:rsidRPr="00156504" w:rsidRDefault="008837A1" w:rsidP="008837A1">
      <w:pPr>
        <w:pStyle w:val="a3"/>
        <w:spacing w:after="12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Таким образом, волновая функция имеет вид:</w:t>
      </w:r>
    </w:p>
    <w:p w:rsidR="008837A1" w:rsidRPr="00156504" w:rsidRDefault="008837A1" w:rsidP="008837A1">
      <w:pPr>
        <w:pStyle w:val="a3"/>
        <w:spacing w:after="120" w:line="24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34"/>
          <w:sz w:val="24"/>
          <w:szCs w:val="24"/>
        </w:rPr>
        <w:object w:dxaOrig="8020" w:dyaOrig="800">
          <v:shape id="_x0000_i1091" type="#_x0000_t75" style="width:401.3pt;height:38.95pt" o:ole="">
            <v:imagedata r:id="rId162" o:title=""/>
          </v:shape>
          <o:OLEObject Type="Embed" ProgID="Equation.DSMT4" ShapeID="_x0000_i1091" DrawAspect="Content" ObjectID="_1706082330" r:id="rId163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8837A1" w:rsidRPr="00156504" w:rsidRDefault="008837A1" w:rsidP="008837A1">
      <w:pPr>
        <w:pStyle w:val="a3"/>
        <w:spacing w:after="12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Где </w:t>
      </w:r>
      <w:r w:rsidRPr="00156504">
        <w:rPr>
          <w:rFonts w:ascii="Times New Roman" w:hAnsi="Times New Roman" w:cs="Times New Roman"/>
          <w:position w:val="-26"/>
          <w:sz w:val="24"/>
          <w:szCs w:val="24"/>
        </w:rPr>
        <w:object w:dxaOrig="1200" w:dyaOrig="700">
          <v:shape id="_x0000_i1092" type="#_x0000_t75" style="width:60.2pt;height:35.4pt" o:ole="">
            <v:imagedata r:id="rId164" o:title=""/>
          </v:shape>
          <o:OLEObject Type="Embed" ProgID="Equation.DSMT4" ShapeID="_x0000_i1092" DrawAspect="Content" ObjectID="_1706082331" r:id="rId165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, </w:t>
      </w:r>
      <w:r w:rsidRPr="00156504">
        <w:rPr>
          <w:rFonts w:ascii="Times New Roman" w:hAnsi="Times New Roman" w:cs="Times New Roman"/>
          <w:position w:val="-26"/>
          <w:sz w:val="24"/>
          <w:szCs w:val="24"/>
        </w:rPr>
        <w:object w:dxaOrig="1880" w:dyaOrig="740">
          <v:shape id="_x0000_i1093" type="#_x0000_t75" style="width:94.45pt;height:36.6pt" o:ole="">
            <v:imagedata r:id="rId166" o:title=""/>
          </v:shape>
          <o:OLEObject Type="Embed" ProgID="Equation.DSMT4" ShapeID="_x0000_i1093" DrawAspect="Content" ObjectID="_1706082332" r:id="rId167"/>
        </w:object>
      </w:r>
      <w:r w:rsidRPr="00156504">
        <w:rPr>
          <w:rFonts w:ascii="Times New Roman" w:hAnsi="Times New Roman" w:cs="Times New Roman"/>
          <w:sz w:val="24"/>
          <w:szCs w:val="24"/>
        </w:rPr>
        <w:t>.</w:t>
      </w:r>
    </w:p>
    <w:p w:rsidR="008837A1" w:rsidRPr="00156504" w:rsidRDefault="008837A1" w:rsidP="008837A1">
      <w:pPr>
        <w:pStyle w:val="a3"/>
        <w:spacing w:after="120" w:line="240" w:lineRule="auto"/>
        <w:ind w:left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 xml:space="preserve">Выпишем условия непрерывности волновой функции и её производной на границах барьера, т.е. при </w:t>
      </w:r>
      <w:r w:rsidRPr="00156504">
        <w:rPr>
          <w:rFonts w:ascii="Times New Roman" w:hAnsi="Times New Roman" w:cs="Times New Roman"/>
          <w:i/>
          <w:sz w:val="24"/>
          <w:szCs w:val="24"/>
          <w:lang w:val="en-US"/>
        </w:rPr>
        <w:t>x </w:t>
      </w:r>
      <w:r w:rsidRPr="00156504">
        <w:rPr>
          <w:rFonts w:ascii="Times New Roman" w:hAnsi="Times New Roman" w:cs="Times New Roman"/>
          <w:i/>
          <w:sz w:val="24"/>
          <w:szCs w:val="24"/>
        </w:rPr>
        <w:t>=</w:t>
      </w:r>
      <w:r w:rsidRPr="00156504">
        <w:rPr>
          <w:rFonts w:ascii="Times New Roman" w:hAnsi="Times New Roman" w:cs="Times New Roman"/>
          <w:i/>
          <w:sz w:val="24"/>
          <w:szCs w:val="24"/>
          <w:lang w:val="en-US"/>
        </w:rPr>
        <w:t> </w:t>
      </w:r>
      <w:r w:rsidRPr="00156504">
        <w:rPr>
          <w:rFonts w:ascii="Times New Roman" w:hAnsi="Times New Roman" w:cs="Times New Roman"/>
          <w:i/>
          <w:sz w:val="24"/>
          <w:szCs w:val="24"/>
        </w:rPr>
        <w:t>0</w:t>
      </w:r>
      <w:r w:rsidRPr="00156504">
        <w:rPr>
          <w:rFonts w:ascii="Times New Roman" w:hAnsi="Times New Roman" w:cs="Times New Roman"/>
          <w:sz w:val="24"/>
          <w:szCs w:val="24"/>
        </w:rPr>
        <w:t>:</w:t>
      </w:r>
    </w:p>
    <w:p w:rsidR="008837A1" w:rsidRPr="00156504" w:rsidRDefault="008837A1" w:rsidP="008837A1">
      <w:pPr>
        <w:pStyle w:val="a3"/>
        <w:spacing w:after="12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32"/>
          <w:sz w:val="24"/>
          <w:szCs w:val="24"/>
        </w:rPr>
        <w:object w:dxaOrig="1640" w:dyaOrig="760">
          <v:shape id="_x0000_i1094" type="#_x0000_t75" style="width:81.45pt;height:37.75pt" o:ole="">
            <v:imagedata r:id="rId168" o:title=""/>
          </v:shape>
          <o:OLEObject Type="Embed" ProgID="Equation.DSMT4" ShapeID="_x0000_i1094" DrawAspect="Content" ObjectID="_1706082333" r:id="rId169"/>
        </w:object>
      </w:r>
    </w:p>
    <w:p w:rsidR="008837A1" w:rsidRPr="00156504" w:rsidRDefault="008837A1" w:rsidP="008837A1">
      <w:pPr>
        <w:pStyle w:val="a3"/>
        <w:spacing w:after="12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Решая систему двух линейных алгебраических уравнений:</w:t>
      </w:r>
    </w:p>
    <w:p w:rsidR="008837A1" w:rsidRPr="00156504" w:rsidRDefault="008837A1" w:rsidP="008837A1">
      <w:pPr>
        <w:pStyle w:val="a3"/>
        <w:spacing w:after="12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30"/>
          <w:sz w:val="24"/>
          <w:szCs w:val="24"/>
        </w:rPr>
        <w:object w:dxaOrig="1120" w:dyaOrig="680">
          <v:shape id="_x0000_i1095" type="#_x0000_t75" style="width:55.5pt;height:34.25pt" o:ole="">
            <v:imagedata r:id="rId170" o:title=""/>
          </v:shape>
          <o:OLEObject Type="Embed" ProgID="Equation.DSMT4" ShapeID="_x0000_i1095" DrawAspect="Content" ObjectID="_1706082334" r:id="rId171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,  </w:t>
      </w:r>
      <w:r w:rsidRPr="00156504">
        <w:rPr>
          <w:rFonts w:ascii="Times New Roman" w:hAnsi="Times New Roman" w:cs="Times New Roman"/>
          <w:position w:val="-30"/>
          <w:sz w:val="24"/>
          <w:szCs w:val="24"/>
        </w:rPr>
        <w:object w:dxaOrig="1120" w:dyaOrig="680">
          <v:shape id="_x0000_i1096" type="#_x0000_t75" style="width:55.5pt;height:34.25pt" o:ole="">
            <v:imagedata r:id="rId172" o:title=""/>
          </v:shape>
          <o:OLEObject Type="Embed" ProgID="Equation.DSMT4" ShapeID="_x0000_i1096" DrawAspect="Content" ObjectID="_1706082335" r:id="rId173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 (как формулы Френеля для нормального падения в оптике).</w:t>
      </w:r>
    </w:p>
    <w:p w:rsidR="008837A1" w:rsidRPr="00156504" w:rsidRDefault="008837A1" w:rsidP="008837A1">
      <w:pPr>
        <w:pStyle w:val="a3"/>
        <w:spacing w:after="12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sz w:val="24"/>
          <w:szCs w:val="24"/>
        </w:rPr>
        <w:t>Коэффициент отражения равен отношению тока вероятности отражённой волны к току вероятности падающей:</w:t>
      </w:r>
    </w:p>
    <w:p w:rsidR="008837A1" w:rsidRPr="00156504" w:rsidRDefault="008837A1" w:rsidP="008837A1">
      <w:pPr>
        <w:pStyle w:val="a3"/>
        <w:spacing w:after="12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56504">
        <w:rPr>
          <w:rFonts w:ascii="Times New Roman" w:hAnsi="Times New Roman" w:cs="Times New Roman"/>
          <w:position w:val="-76"/>
          <w:sz w:val="24"/>
          <w:szCs w:val="24"/>
          <w:bdr w:val="single" w:sz="4" w:space="0" w:color="auto"/>
        </w:rPr>
        <w:object w:dxaOrig="3680" w:dyaOrig="1640">
          <v:shape id="_x0000_i1097" type="#_x0000_t75" style="width:184.15pt;height:81.45pt" o:ole="">
            <v:imagedata r:id="rId174" o:title=""/>
          </v:shape>
          <o:OLEObject Type="Embed" ProgID="Equation.DSMT4" ShapeID="_x0000_i1097" DrawAspect="Content" ObjectID="_1706082336" r:id="rId175"/>
        </w:object>
      </w:r>
      <w:r w:rsidRPr="00156504">
        <w:rPr>
          <w:rFonts w:ascii="Times New Roman" w:hAnsi="Times New Roman" w:cs="Times New Roman"/>
          <w:sz w:val="24"/>
          <w:szCs w:val="24"/>
        </w:rPr>
        <w:t xml:space="preserve"> — коэффициент </w:t>
      </w:r>
      <w:proofErr w:type="spellStart"/>
      <w:r w:rsidRPr="00156504">
        <w:rPr>
          <w:rFonts w:ascii="Times New Roman" w:hAnsi="Times New Roman" w:cs="Times New Roman"/>
          <w:sz w:val="24"/>
          <w:szCs w:val="24"/>
        </w:rPr>
        <w:t>надбарьерного</w:t>
      </w:r>
      <w:proofErr w:type="spellEnd"/>
      <w:r w:rsidRPr="00156504">
        <w:rPr>
          <w:rFonts w:ascii="Times New Roman" w:hAnsi="Times New Roman" w:cs="Times New Roman"/>
          <w:sz w:val="24"/>
          <w:szCs w:val="24"/>
        </w:rPr>
        <w:t xml:space="preserve"> отражения.</w:t>
      </w:r>
    </w:p>
    <w:p w:rsidR="008837A1" w:rsidRDefault="008837A1" w:rsidP="008837A1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232C" w:rsidRDefault="0037232C" w:rsidP="008837A1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232C" w:rsidRPr="00156504" w:rsidRDefault="0037232C" w:rsidP="008837A1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13B82" w:rsidRPr="00156504" w:rsidRDefault="001559FA" w:rsidP="00313B82">
      <w:pPr>
        <w:pStyle w:val="a3"/>
        <w:numPr>
          <w:ilvl w:val="0"/>
          <w:numId w:val="15"/>
        </w:num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pict>
          <v:group id="Полотно 724" o:spid="_x0000_s1149" editas="canvas" style="position:absolute;left:0;text-align:left;margin-left:337.35pt;margin-top:27.9pt;width:176.85pt;height:101.45pt;z-index:251680768" coordsize="22459,12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">
            <v:shape id="_x0000_s1150" type="#_x0000_t75" style="position:absolute;width:22459;height:12884;visibility:visible">
              <v:fill o:detectmouseclick="t"/>
              <v:path o:connecttype="none"/>
            </v:shape>
            <v:rect id="Rectangle 174" o:spid="_x0000_s1151" alt="Светлый диагональный 1" style="position:absolute;left:6216;top:5257;width:9068;height:63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DtAMYA&#10;AADcAAAADwAAAGRycy9kb3ducmV2LnhtbESPQWvCQBSE7wX/w/IKvdVNFYOkrlKUUil6UAvt8ZF9&#10;TVKzb8PuxkR/vSsIPQ4z8w0zW/SmFidyvrKs4GWYgCDOra64UPB1eH+egvABWWNtmRScycNiPniY&#10;YaZtxzs67UMhIoR9hgrKEJpMSp+XZNAPbUMcvV/rDIYoXSG1wy7CTS1HSZJKgxXHhRIbWpaUH/et&#10;UdAdf/L16vL9t3VjO/6cHNrNR9Uq9fTYv72CCNSH//C9vdYK0mkKtzPxCMj5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2DtAMYAAADcAAAADwAAAAAAAAAAAAAAAACYAgAAZHJz&#10;L2Rvd25yZXYueG1sUEsFBgAAAAAEAAQA9QAAAIsDAAAAAA==&#10;" fillcolor="black" stroked="f">
              <v:fill r:id="rId90" o:title="" type="pattern"/>
            </v:rect>
            <v:shape id="Text Box 175" o:spid="_x0000_s1152" type="#_x0000_t202" style="position:absolute;left:19754;top:7835;width:2705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729sMA&#10;AADcAAAADwAAAGRycy9kb3ducmV2LnhtbESPT0sDMRTE74LfIbyCN5u0B7Vr01KLggcRul3w+ti8&#10;bpZuXpYk7p9vbwTB4zAzv2G2+8l1YqAQW88aVksFgrj2puVGQ3V+u38CEROywc4zaZgpwn53e7PF&#10;wviRTzSUqREZwrFADTalvpAy1pYcxqXvibN38cFhyjI00gQcM9x1cq3Ug3TYcl6w2NPRUn0tv50G&#10;96G+Tp+vK1vN1YBpPr8EHiet7xbT4RlEoin9h//a70bDo9rA75l8BO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729sMAAADcAAAADwAAAAAAAAAAAAAAAACYAgAAZHJzL2Rv&#10;d25yZXYueG1sUEsFBgAAAAAEAAQA9QAAAIgDAAAAAA==&#10;" filled="f" stroked="f" strokeweight="1.5pt">
              <v:textbox>
                <w:txbxContent>
                  <w:p w:rsidR="009628FB" w:rsidRPr="00E074B7" w:rsidRDefault="009628FB" w:rsidP="00313B82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176" o:spid="_x0000_s1153" type="#_x0000_t202" style="position:absolute;left:14719;top:7835;width:4165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3JtsAA&#10;AADcAAAADwAAAGRycy9kb3ducmV2LnhtbERPy2oCMRTdC/5DuIXuNDNdWBmN0koFF6WgDri9TK6T&#10;oZObIYnz+PtmUXB5OO/tfrSt6MmHxrGCfJmBIK6cbrhWUF6PizWIEJE1to5JwUQB9rv5bIuFdgOf&#10;qb/EWqQQDgUqMDF2hZShMmQxLF1HnLi78xZjgr6W2uOQwm0r37JsJS02nBoMdnQwVP1eHlaB/c5u&#10;55+v3JRT2WOcrp+eh1Gp15fxYwMi0hif4n/3SSt4z9P8dCYdAbn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3JtsAAAADcAAAADwAAAAAAAAAAAAAAAACYAgAAZHJzL2Rvd25y&#10;ZXYueG1sUEsFBgAAAAAEAAQA9QAAAIUDAAAAAA==&#10;" filled="f" stroked="f" strokeweight="1.5pt">
              <v:textbox>
                <w:txbxContent>
                  <w:p w:rsidR="009628FB" w:rsidRPr="00E074B7" w:rsidRDefault="009628FB" w:rsidP="00313B82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177" o:spid="_x0000_s1154" type="#_x0000_t202" style="position:absolute;left:3702;top:8235;width:2673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FsLcMA&#10;AADcAAAADwAAAGRycy9kb3ducmV2LnhtbESPT2sCMRTE7wW/Q3hCbzW7PbRlaxQVBQ9SUBd6fWye&#10;m8XNy5Kk++fbm0Khx2FmfsMs16NtRU8+NI4V5IsMBHHldMO1gvJ6ePkAESKyxtYxKZgowHo1e1pi&#10;od3AZ+ovsRYJwqFABSbGrpAyVIYshoXriJN3c95iTNLXUnscEty28jXL3qTFhtOCwY52hqr75ccq&#10;sKfs+/y1z005lT3G6br1PIxKPc/HzSeISGP8D/+1j1rBe57D75l0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FsLcMAAADcAAAADwAAAAAAAAAAAAAAAACYAgAAZHJzL2Rv&#10;d25yZXYueG1sUEsFBgAAAAAEAAQA9QAAAIgDAAAAAA==&#10;" filled="f" stroked="f" strokeweight="1.5pt">
              <v:textbox>
                <w:txbxContent>
                  <w:p w:rsidR="009628FB" w:rsidRPr="00E04A30" w:rsidRDefault="009628FB" w:rsidP="00313B82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0</w:t>
                    </w:r>
                  </w:p>
                </w:txbxContent>
              </v:textbox>
            </v:shape>
            <v:rect id="Rectangle 178" o:spid="_x0000_s1155" style="position:absolute;left:6216;top:5257;width:9068;height:53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2zVsMA&#10;AADcAAAADwAAAGRycy9kb3ducmV2LnhtbESPQWsCMRSE74L/IbyCN80qtJbVKKsoeBLUQuvtsXlN&#10;FjcvyyZ1t/++KQgeh5n5hlmue1eLO7Wh8qxgOslAEJdeV2wUfFz243cQISJrrD2Tgl8KsF4NB0vM&#10;te/4RPdzNCJBOOSowMbY5FKG0pLDMPENcfK+feswJtkaqVvsEtzVcpZlb9JhxWnBYkNbS+Xt/OMU&#10;7JrrsXg1QRaf0X7d/Kbb26NRavTSFwsQkfr4DD/aB61gPp3B/5l0BO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2zVsMAAADcAAAADwAAAAAAAAAAAAAAAACYAgAAZHJzL2Rv&#10;d25yZXYueG1sUEsFBgAAAAAEAAQA9QAAAIgDAAAAAA==&#10;" filled="f"/>
            <v:shape id="Text Box 179" o:spid="_x0000_s1156" type="#_x0000_t202" style="position:absolute;left:6502;top:3327;width:3105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lqxMMA&#10;AADcAAAADwAAAGRycy9kb3ducmV2LnhtbESPQWsCMRSE7wX/Q3hCL0WzalG7NYoUCuKtq94fm9fs&#10;0s1L2MR16683guBxmJlvmNWmt43oqA21YwWTcQaCuHS6ZqPgePgeLUGEiKyxcUwK/inAZj14WWGu&#10;3YV/qCuiEQnCIUcFVYw+lzKUFVkMY+eJk/frWosxydZI3eIlwW0jp1k2lxZrTgsVevqqqPwrzlZB&#10;we+nbsdmf40++OnbaXvefxilXof99hNEpD4+w4/2TitYTGZwP5OOgF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3lqxMMAAADcAAAADwAAAAAAAAAAAAAAAACYAgAAZHJzL2Rv&#10;d25yZXYueG1sUEsFBgAAAAAEAAQA9QAAAIgDAAAAAA==&#10;" filled="f" stroked="f" strokeweight="1.5pt">
              <v:textbox inset="0,0,0,0">
                <w:txbxContent>
                  <w:p w:rsidR="009628FB" w:rsidRPr="00E074B7" w:rsidRDefault="009628FB" w:rsidP="00313B82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U</w:t>
                    </w:r>
                    <w:r w:rsidRPr="00CB6C0D"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180" o:spid="_x0000_s1157" type="#_x0000_t202" style="position:absolute;left:3702;top:698;width:2705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bPtcQA&#10;AADcAAAADwAAAGRycy9kb3ducmV2LnhtbESPzWrDMBCE74G+g9hCb4nsUtLgRgltaaGHEEhi6HWx&#10;NpaJtTKS6p+3jwKBHoeZ+YZZb0fbip58aBwryBcZCOLK6YZrBeXpe74CESKyxtYxKZgowHbzMFtj&#10;od3AB+qPsRYJwqFABSbGrpAyVIYshoXriJN3dt5iTNLXUnscEty28jnLltJiw2nBYEefhqrL8c8q&#10;sLvs97D/yk05lT3G6fTheRiVenoc399ARBrjf/je/tEKXvMXuJ1JR0B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2z7XEAAAA3AAAAA8AAAAAAAAAAAAAAAAAmAIAAGRycy9k&#10;b3ducmV2LnhtbFBLBQYAAAAABAAEAPUAAACJAwAAAAA=&#10;" filled="f" stroked="f" strokeweight="1.5pt">
              <v:textbox>
                <w:txbxContent>
                  <w:p w:rsidR="009628FB" w:rsidRPr="00E074B7" w:rsidRDefault="009628FB" w:rsidP="00313B82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U</w:t>
                    </w:r>
                  </w:p>
                </w:txbxContent>
              </v:textbox>
            </v:shape>
            <v:rect id="Rectangle 181" o:spid="_x0000_s1158" alt="Светлый диагональный 1" style="position:absolute;left:69;top:10604;width:21730;height:10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npbccA&#10;AADcAAAADwAAAGRycy9kb3ducmV2LnhtbESPQWvCQBSE7wX/w/IEb3Wjoi3RVUpFKlIPaqEeH9nX&#10;JDX7NuxuTOqv7wqFHoeZ+YZZrDpTiSs5X1pWMBomIIgzq0vOFXycNo/PIHxA1lhZJgU/5GG17D0s&#10;MNW25QNdjyEXEcI+RQVFCHUqpc8KMuiHtiaO3pd1BkOULpfaYRvhppLjJJlJgyXHhQJrei0ouxwb&#10;o6C9nLPt+vb5vXcTO9lNT837W9koNeh3L3MQgbrwH/5rb7WCp9EU7mfi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1Z6W3HAAAA3AAAAA8AAAAAAAAAAAAAAAAAmAIAAGRy&#10;cy9kb3ducmV2LnhtbFBLBQYAAAAABAAEAPUAAACMAwAAAAA=&#10;" fillcolor="black" stroked="f">
              <v:fill r:id="rId90" o:title="" type="pattern"/>
            </v:rect>
            <v:shape id="AutoShape 182" o:spid="_x0000_s1159" type="#_x0000_t32" style="position:absolute;left:6273;top:698;width:7;height:1218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kMHcIAAADcAAAADwAAAGRycy9kb3ducmV2LnhtbESPQWsCMRSE70L/Q3gFb5q1oJbVKFYQ&#10;xEtRC+3xsXnuBjcvyyZu1n9vCoLHYWa+YZbr3taio9Ybxwom4wwEceG04VLBz3k3+gThA7LG2jEp&#10;uJOH9eptsMRcu8hH6k6hFAnCPkcFVQhNLqUvKrLox64hTt7FtRZDkm0pdYsxwW0tP7JsJi0aTgsV&#10;NrStqLieblaBid+ma/bb+HX4/fM6krlPnVFq+N5vFiAC9eEVfrb3WsF8MoP/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ZkMHcIAAADcAAAADwAAAAAAAAAAAAAA&#10;AAChAgAAZHJzL2Rvd25yZXYueG1sUEsFBgAAAAAEAAQA+QAAAJADAAAAAA==&#10;">
              <v:stroke endarrow="block"/>
            </v:shape>
            <v:shape id="AutoShape 183" o:spid="_x0000_s1160" type="#_x0000_t32" style="position:absolute;left:69;top:10604;width:22041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TixcYAAADcAAAADwAAAGRycy9kb3ducmV2LnhtbESPT2vCQBTE74LfYXlCb7qJB/9EVymF&#10;ilh6UEtob4/sMwnNvg27q0Y/vVsQehxm5jfMct2ZRlzI+dqygnSUgCAurK65VPB1fB/OQPiArLGx&#10;TApu5GG96veWmGl75T1dDqEUEcI+QwVVCG0mpS8qMuhHtiWO3sk6gyFKV0rt8BrhppHjJJlIgzXH&#10;hQpbequo+D2cjYLvj/k5v+WftMvT+e4HnfH340apl0H3ugARqAv/4Wd7qxVM0yn8nY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E4sXGAAAA3AAAAA8AAAAAAAAA&#10;AAAAAAAAoQIAAGRycy9kb3ducmV2LnhtbFBLBQYAAAAABAAEAPkAAACUAwAAAAA=&#10;">
              <v:stroke endarrow="block"/>
            </v:shape>
            <v:shape id="AutoShape 184" o:spid="_x0000_s1161" type="#_x0000_t32" style="position:absolute;left:939;top:7943;width:4991;height: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5NaMIAAADcAAAADwAAAGRycy9kb3ducmV2LnhtbERPS2vCQBC+F/wPywje6iZSW0ldxRYq&#10;nqS1RTyO2WkeZmdDdtX4751DoceP7z1f9q5RF+pC5dlAOk5AEefeVlwY+Pn+eJyBChHZYuOZDNwo&#10;wHIxeJhjZv2Vv+iyi4WSEA4ZGihjbDOtQ16SwzD2LbFwv75zGAV2hbYdXiXcNXqSJM/aYcXSUGJL&#10;7yXlp93ZGaib6aTe8vrzuC8Ox6c3aarTgzGjYb96BRWpj//iP/fGGnhJZa2ckSOgF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p5NaMIAAADcAAAADwAAAAAAAAAAAAAA&#10;AAChAgAAZHJzL2Rvd25yZXYueG1sUEsFBgAAAAAEAAQA+QAAAJADAAAAAA==&#10;">
              <v:stroke dashstyle="dash" endarrow="block"/>
            </v:shape>
            <v:shape id="AutoShape 185" o:spid="_x0000_s1162" type="#_x0000_t32" style="position:absolute;left:15627;top:7880;width:4991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Lo88UAAADcAAAADwAAAGRycy9kb3ducmV2LnhtbESPS2vCQBSF9wX/w3AFd3WSYKtGx6BC&#10;S1elVRGX18w1DzN3Qmaq6b/vFApdHs7j4yyz3jTiRp2rLCuIxxEI4tzqigsFh/3L4wyE88gaG8uk&#10;4JscZKvBwxJTbe/8SbedL0QYYZeigtL7NpXS5SUZdGPbEgfvYjuDPsiukLrDexg3jUyi6FkarDgQ&#10;SmxpW1J+3X0ZBXXzlNTv/PpxPhan82QTSHV8Umo07NcLEJ56/x/+a79pBdN4Dr9nwhG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Lo88UAAADcAAAADwAAAAAAAAAA&#10;AAAAAAChAgAAZHJzL2Rvd25yZXYueG1sUEsFBgAAAAAEAAQA+QAAAJMDAAAAAA==&#10;">
              <v:stroke dashstyle="dash" endarrow="block"/>
            </v:shape>
            <v:shape id="AutoShape 186" o:spid="_x0000_s1163" type="#_x0000_t32" style="position:absolute;left:6216;top:7937;width:9068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SL08IAAADcAAAADwAAAGRycy9kb3ducmV2LnhtbERPS2vCQBC+F/wPywje6sZQW0ldRYWW&#10;nqS1RTyO2WkeZmdDdtX4751DoceP7z1f9q5RF+pC5dnAZJyAIs69rbgw8PP99jgDFSKyxcYzGbhR&#10;gOVi8DDHzPorf9FlFwslIRwyNFDG2GZah7wkh2HsW2Lhfn3nMArsCm07vEq4a3SaJM/aYcXSUGJL&#10;m5Ly0+7sDNTNNK23/P553BeH49NamurJwZjRsF+9gorUx3/xn/vDGnhJZb6ckSOgF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oSL08IAAADcAAAADwAAAAAAAAAAAAAA&#10;AAChAgAAZHJzL2Rvd25yZXYueG1sUEsFBgAAAAAEAAQA+QAAAJADAAAAAA==&#10;">
              <v:stroke dashstyle="dash" endarrow="block"/>
            </v:shape>
            <v:shape id="AutoShape 187" o:spid="_x0000_s1164" type="#_x0000_t32" style="position:absolute;left:825;top:7067;width:4991;height:6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cRwcIAAADcAAAADwAAAGRycy9kb3ducmV2LnhtbESP3WrCQBSE74W+w3IK3ukmWv+iq4hQ&#10;0EtNH+CQPU2C2bMhZ43x7buFQi+HmfmG2R0G16ieOqk9G0inCSjiwtuaSwNf+edkDUoCssXGMxl4&#10;kcBh/zbaYWb9k6/U30KpIoQlQwNVCG2mtRQVOZSpb4mj9+07hyHKrtS2w2eEu0bPkmSpHdYcFyps&#10;6VRRcb89nIFeVpePeTq8ZL3Jw1yui/y8aY0Zvw/HLahAQ/gP/7XP1sBqlsLvmXgE9P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0cRwcIAAADcAAAADwAAAAAAAAAAAAAA&#10;AAChAgAAZHJzL2Rvd25yZXYueG1sUEsFBgAAAAAEAAQA+QAAAJADAAAAAA==&#10;">
              <v:stroke dashstyle="dash" endarrow="block"/>
            </v:shape>
            <v:shape id="AutoShape 188" o:spid="_x0000_s1165" type="#_x0000_t32" style="position:absolute;left:6273;top:7061;width:9068;height:6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WPtsMAAADcAAAADwAAAGRycy9kb3ducmV2LnhtbESP3WrCQBSE74W+w3IK3unG2PoTXaUI&#10;gr3U+ACH7DEJZs+GnG2Mb+8WCr0cZuYbZrsfXKN66qT2bGA2TUARF97WXBq45sfJCpQEZIuNZzLw&#10;JIH97m20xcz6B5+pv4RSRQhLhgaqENpMaykqcihT3xJH7+Y7hyHKrtS2w0eEu0anSbLQDmuOCxW2&#10;dKiouF9+nIFelt8f89nwlNU6D3M5f+andWvM+H342oAKNIT/8F/7ZA0s0xR+z8QjoH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Vj7bDAAAA3AAAAA8AAAAAAAAAAAAA&#10;AAAAoQIAAGRycy9kb3ducmV2LnhtbFBLBQYAAAAABAAEAPkAAACRAwAAAAA=&#10;">
              <v:stroke dashstyle="dash" endarrow="block"/>
            </v:shape>
            <v:shape id="Text Box 189" o:spid="_x0000_s1166" type="#_x0000_t202" style="position:absolute;left:1860;top:7848;width:3105;height:2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WgecMA&#10;AADcAAAADwAAAGRycy9kb3ducmV2LnhtbESPQWsCMRSE74X+h/AEL6Vmuy1WV6OIUBBvXfX+2Dyz&#10;i5uXsInrtr++KQgeh5n5hlmuB9uKnrrQOFbwNslAEFdON2wUHA9frzMQISJrbB2Tgh8KsF49Py2x&#10;0O7G39SX0YgE4VCggjpGX0gZqposhonzxMk7u85iTLIzUnd4S3DbyjzLptJiw2mhRk/bmqpLebUK&#10;Sv449Ts2+9/og89fTpvrfm6UGo+GzQJEpCE+wvf2Tiv4zN/h/0w6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WgecMAAADcAAAADwAAAAAAAAAAAAAAAACYAgAAZHJzL2Rv&#10;d25yZXYueG1sUEsFBgAAAAAEAAQA9QAAAIgDAAAAAA==&#10;" filled="f" stroked="f" strokeweight="1.5pt">
              <v:textbox inset="0,0,0,0">
                <w:txbxContent>
                  <w:p w:rsidR="009628FB" w:rsidRPr="00E074B7" w:rsidRDefault="009628FB" w:rsidP="00313B82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shape>
            <w10:wrap type="square"/>
          </v:group>
        </w:pict>
      </w:r>
      <w:r w:rsidR="00313B82" w:rsidRPr="00156504">
        <w:rPr>
          <w:rFonts w:ascii="Times New Roman" w:hAnsi="Times New Roman" w:cs="Times New Roman"/>
          <w:b/>
          <w:sz w:val="24"/>
          <w:szCs w:val="24"/>
        </w:rPr>
        <w:t xml:space="preserve">Найти коэффициент </w:t>
      </w:r>
      <w:proofErr w:type="spellStart"/>
      <w:r w:rsidR="00313B82" w:rsidRPr="00156504">
        <w:rPr>
          <w:rFonts w:ascii="Times New Roman" w:hAnsi="Times New Roman" w:cs="Times New Roman"/>
          <w:b/>
          <w:sz w:val="24"/>
          <w:szCs w:val="24"/>
        </w:rPr>
        <w:t>туннелирования</w:t>
      </w:r>
      <w:proofErr w:type="spellEnd"/>
      <w:r w:rsidR="00313B82" w:rsidRPr="00156504">
        <w:rPr>
          <w:rFonts w:ascii="Times New Roman" w:hAnsi="Times New Roman" w:cs="Times New Roman"/>
          <w:b/>
          <w:sz w:val="24"/>
          <w:szCs w:val="24"/>
        </w:rPr>
        <w:t xml:space="preserve"> частицы с энергией </w:t>
      </w:r>
      <w:r w:rsidR="00313B82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313B82" w:rsidRPr="00156504">
        <w:rPr>
          <w:rFonts w:ascii="Times New Roman" w:hAnsi="Times New Roman" w:cs="Times New Roman"/>
          <w:b/>
          <w:sz w:val="24"/>
          <w:szCs w:val="24"/>
        </w:rPr>
        <w:t xml:space="preserve"> сквозь барьер высотой  </w:t>
      </w:r>
      <w:r w:rsidR="00313B82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="00313B82" w:rsidRPr="00156504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313B82" w:rsidRPr="00156504">
        <w:rPr>
          <w:rFonts w:ascii="Times New Roman" w:hAnsi="Times New Roman" w:cs="Times New Roman"/>
          <w:b/>
          <w:i/>
          <w:sz w:val="24"/>
          <w:szCs w:val="24"/>
        </w:rPr>
        <w:t>&gt;</w:t>
      </w:r>
      <w:r w:rsidR="00313B82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313B82" w:rsidRPr="00156504">
        <w:rPr>
          <w:rFonts w:ascii="Times New Roman" w:hAnsi="Times New Roman" w:cs="Times New Roman"/>
          <w:b/>
          <w:sz w:val="24"/>
          <w:szCs w:val="24"/>
        </w:rPr>
        <w:t xml:space="preserve"> и шириной </w:t>
      </w:r>
      <w:r w:rsidR="00313B82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313B82" w:rsidRPr="00156504">
        <w:rPr>
          <w:rFonts w:ascii="Times New Roman" w:hAnsi="Times New Roman" w:cs="Times New Roman"/>
          <w:b/>
          <w:sz w:val="24"/>
          <w:szCs w:val="24"/>
        </w:rPr>
        <w:t>.</w:t>
      </w:r>
    </w:p>
    <w:p w:rsidR="00D555D6" w:rsidRDefault="00D555D6" w:rsidP="00313B82">
      <w:pPr>
        <w:rPr>
          <w:rFonts w:ascii="Times New Roman" w:hAnsi="Times New Roman" w:cs="Times New Roman"/>
          <w:sz w:val="24"/>
          <w:szCs w:val="24"/>
        </w:rPr>
      </w:pPr>
    </w:p>
    <w:p w:rsidR="0037232C" w:rsidRDefault="0037232C" w:rsidP="00313B82">
      <w:pPr>
        <w:rPr>
          <w:rFonts w:ascii="Times New Roman" w:hAnsi="Times New Roman" w:cs="Times New Roman"/>
          <w:sz w:val="24"/>
          <w:szCs w:val="24"/>
        </w:rPr>
      </w:pPr>
    </w:p>
    <w:p w:rsidR="0037232C" w:rsidRDefault="0037232C" w:rsidP="00313B82">
      <w:pPr>
        <w:rPr>
          <w:rFonts w:ascii="Times New Roman" w:hAnsi="Times New Roman" w:cs="Times New Roman"/>
          <w:sz w:val="24"/>
          <w:szCs w:val="24"/>
        </w:rPr>
      </w:pPr>
    </w:p>
    <w:p w:rsidR="0037232C" w:rsidRDefault="0037232C" w:rsidP="00313B82">
      <w:pPr>
        <w:rPr>
          <w:rFonts w:ascii="Times New Roman" w:hAnsi="Times New Roman" w:cs="Times New Roman"/>
          <w:sz w:val="24"/>
          <w:szCs w:val="24"/>
        </w:rPr>
      </w:pPr>
    </w:p>
    <w:p w:rsidR="0037232C" w:rsidRDefault="0037232C" w:rsidP="00313B82">
      <w:pPr>
        <w:rPr>
          <w:rFonts w:ascii="Times New Roman" w:hAnsi="Times New Roman" w:cs="Times New Roman"/>
          <w:sz w:val="24"/>
          <w:szCs w:val="24"/>
        </w:rPr>
      </w:pPr>
    </w:p>
    <w:p w:rsidR="0037232C" w:rsidRDefault="0037232C" w:rsidP="00313B82">
      <w:pPr>
        <w:rPr>
          <w:rFonts w:ascii="Times New Roman" w:hAnsi="Times New Roman" w:cs="Times New Roman"/>
          <w:sz w:val="24"/>
          <w:szCs w:val="24"/>
        </w:rPr>
      </w:pPr>
    </w:p>
    <w:p w:rsidR="0037232C" w:rsidRPr="00156504" w:rsidRDefault="0037232C" w:rsidP="00313B82">
      <w:pPr>
        <w:rPr>
          <w:rFonts w:ascii="Times New Roman" w:hAnsi="Times New Roman" w:cs="Times New Roman"/>
          <w:sz w:val="24"/>
          <w:szCs w:val="24"/>
        </w:rPr>
      </w:pPr>
    </w:p>
    <w:p w:rsidR="003146A7" w:rsidRPr="00156504" w:rsidRDefault="001559FA" w:rsidP="00D555D6">
      <w:pPr>
        <w:pStyle w:val="a3"/>
        <w:numPr>
          <w:ilvl w:val="0"/>
          <w:numId w:val="15"/>
        </w:num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pict>
          <v:group id="_x0000_s1450" editas="canvas" style="position:absolute;left:0;text-align:left;margin-left:290.2pt;margin-top:52.35pt;width:176.85pt;height:101.45pt;z-index:251687936" coordorigin="1837,7993" coordsize="3537,2029">
            <o:lock v:ext="edit" aspectratio="t"/>
            <v:shape id="_x0000_s1451" type="#_x0000_t75" style="position:absolute;left:1837;top:7993;width:3537;height:2029" o:preferrelative="f">
              <v:fill o:detectmouseclick="t"/>
              <v:path o:extrusionok="t" o:connecttype="none"/>
              <o:lock v:ext="edit" text="t"/>
            </v:shap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452" type="#_x0000_t6" style="position:absolute;left:2830;top:8691;width:1082;height:972" fillcolor="black">
              <v:fill r:id="rId90" o:title="Светлый диагональный 1" recolor="t" type="pattern"/>
            </v:shape>
            <v:shape id="_x0000_s1453" type="#_x0000_t202" style="position:absolute;left:4948;top:9227;width:426;height:451" filled="f" stroked="f" strokeweight="1.5pt">
              <v:textbox style="mso-next-textbox:#_x0000_s1453">
                <w:txbxContent>
                  <w:p w:rsidR="009628FB" w:rsidRPr="00E074B7" w:rsidRDefault="009628FB" w:rsidP="003146A7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454" type="#_x0000_t202" style="position:absolute;left:3814;top:9303;width:656;height:451" filled="f" stroked="f" strokeweight="1.5pt">
              <v:textbox style="mso-next-textbox:#_x0000_s1454">
                <w:txbxContent>
                  <w:p w:rsidR="009628FB" w:rsidRPr="00AF622D" w:rsidRDefault="009628FB" w:rsidP="003146A7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455" type="#_x0000_t202" style="position:absolute;left:2420;top:9290;width:421;height:451" filled="f" stroked="f" strokeweight="1.5pt">
              <v:textbox style="mso-next-textbox:#_x0000_s1455">
                <w:txbxContent>
                  <w:p w:rsidR="009628FB" w:rsidRPr="00E04A30" w:rsidRDefault="009628FB" w:rsidP="003146A7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456" type="#_x0000_t202" style="position:absolute;left:2846;top:8426;width:489;height:451" filled="f" stroked="f" strokeweight="1.5pt">
              <v:textbox style="mso-next-textbox:#_x0000_s1456" inset="0,0,0,0">
                <w:txbxContent>
                  <w:p w:rsidR="009628FB" w:rsidRPr="00E074B7" w:rsidRDefault="009628FB" w:rsidP="003146A7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U</w:t>
                    </w:r>
                    <w:r w:rsidRPr="00CB6C0D">
                      <w:rPr>
                        <w:rFonts w:ascii="Times New Roman" w:hAnsi="Times New Roman"/>
                        <w:i/>
                        <w:sz w:val="28"/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457" type="#_x0000_t202" style="position:absolute;left:2420;top:8103;width:426;height:451" filled="f" stroked="f" strokeweight="1.5pt">
              <v:textbox style="mso-next-textbox:#_x0000_s1457">
                <w:txbxContent>
                  <w:p w:rsidR="009628FB" w:rsidRPr="00E074B7" w:rsidRDefault="009628FB" w:rsidP="003146A7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U</w:t>
                    </w:r>
                  </w:p>
                </w:txbxContent>
              </v:textbox>
            </v:shape>
            <v:rect id="_x0000_s1458" style="position:absolute;left:1848;top:9663;width:3422;height:163" fillcolor="black" stroked="f">
              <v:fill r:id="rId90" o:title="Светлый диагональный 1" recolor="t" type="pattern"/>
            </v:rect>
            <v:shape id="_x0000_s1459" type="#_x0000_t32" style="position:absolute;left:2825;top:8103;width:1;height:1919;flip:y" o:connectortype="straight">
              <v:stroke endarrow="block"/>
            </v:shape>
            <v:shape id="_x0000_s1460" type="#_x0000_t32" style="position:absolute;left:1848;top:9663;width:3471;height:1" o:connectortype="straight">
              <v:stroke endarrow="block"/>
            </v:shape>
            <v:shape id="_x0000_s1461" type="#_x0000_t32" style="position:absolute;left:1985;top:9244;width:786;height:1" o:connectortype="straight">
              <v:stroke dashstyle="dash" endarrow="block"/>
            </v:shape>
            <v:shape id="_x0000_s1462" type="#_x0000_t32" style="position:absolute;left:3441;top:9179;width:786;height:1" o:connectortype="straight">
              <v:stroke dashstyle="dash" endarrow="block"/>
            </v:shape>
            <v:shape id="_x0000_s1463" type="#_x0000_t32" style="position:absolute;left:1967;top:9106;width:786;height:1;flip:x" o:connectortype="straight">
              <v:stroke dashstyle="dash" endarrow="block"/>
            </v:shape>
            <v:shape id="_x0000_s1464" type="#_x0000_t202" style="position:absolute;left:2205;top:8987;width:330;height:386" filled="f" stroked="f" strokeweight="1.5pt">
              <v:textbox style="mso-next-textbox:#_x0000_s1464" inset="0,0,0,0">
                <w:txbxContent>
                  <w:p w:rsidR="009628FB" w:rsidRPr="00E074B7" w:rsidRDefault="009628FB" w:rsidP="003146A7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shape>
            <w10:wrap type="square"/>
          </v:group>
        </w:pic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 xml:space="preserve"> Пользуясь формулой для нахождения коэффициента </w:t>
      </w:r>
      <w:proofErr w:type="spellStart"/>
      <w:r w:rsidR="003146A7" w:rsidRPr="00156504">
        <w:rPr>
          <w:rFonts w:ascii="Times New Roman" w:hAnsi="Times New Roman" w:cs="Times New Roman"/>
          <w:b/>
          <w:sz w:val="24"/>
          <w:szCs w:val="24"/>
        </w:rPr>
        <w:t>туннелирования</w:t>
      </w:r>
      <w:proofErr w:type="spellEnd"/>
      <w:r w:rsidR="003146A7" w:rsidRPr="001565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146A7" w:rsidRPr="00156504">
        <w:rPr>
          <w:rFonts w:ascii="Times New Roman" w:hAnsi="Times New Roman" w:cs="Times New Roman"/>
          <w:b/>
          <w:position w:val="-32"/>
          <w:sz w:val="24"/>
          <w:szCs w:val="24"/>
        </w:rPr>
        <w:object w:dxaOrig="3379" w:dyaOrig="760">
          <v:shape id="_x0000_i1098" type="#_x0000_t75" style="width:169.95pt;height:37.75pt" o:ole="">
            <v:imagedata r:id="rId176" o:title=""/>
          </v:shape>
          <o:OLEObject Type="Embed" ProgID="Equation.DSMT4" ShapeID="_x0000_i1098" DrawAspect="Content" ObjectID="_1706082337" r:id="rId177"/>
        </w:objec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 xml:space="preserve">, где </w:t>
      </w:r>
      <w:r w:rsidR="003146A7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3146A7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 xml:space="preserve"> — классические точки поворота для потенциального барьера, найти вероятность прохождения электрона с энергией </w:t>
      </w:r>
      <w:r w:rsidR="003146A7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 xml:space="preserve"> сквозь потенциальный треугольной формы высотой </w:t>
      </w:r>
      <w:r w:rsidR="003146A7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="003146A7" w:rsidRPr="00156504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 xml:space="preserve"> и шириной </w:t>
      </w:r>
      <w:r w:rsidR="003146A7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d</w: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 xml:space="preserve"> (см. рисунок), если </w:t>
      </w:r>
      <w:r w:rsidR="003146A7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="003146A7" w:rsidRPr="00156504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3146A7" w:rsidRPr="00156504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>=</w:t>
      </w:r>
      <w:r w:rsidR="003146A7" w:rsidRPr="00156504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 xml:space="preserve">3 эВ, </w:t>
      </w:r>
      <w:r w:rsidR="003146A7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d</w:t>
      </w:r>
      <w:r w:rsidR="003146A7" w:rsidRPr="00156504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>=</w:t>
      </w:r>
      <w:r w:rsidR="003146A7" w:rsidRPr="00156504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 xml:space="preserve">1 нм, а энергия электрона равна: а) </w:t>
      </w:r>
      <w:r w:rsidR="003146A7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3146A7" w:rsidRPr="00156504">
        <w:rPr>
          <w:rFonts w:ascii="Times New Roman" w:hAnsi="Times New Roman" w:cs="Times New Roman"/>
          <w:b/>
          <w:i/>
          <w:sz w:val="24"/>
          <w:szCs w:val="24"/>
        </w:rPr>
        <w:t> </w: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>= 1</w:t>
      </w:r>
      <w:r w:rsidR="003146A7" w:rsidRPr="00156504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 xml:space="preserve">эВ, б) </w:t>
      </w:r>
      <w:r w:rsidR="003146A7" w:rsidRPr="00156504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3146A7" w:rsidRPr="00156504">
        <w:rPr>
          <w:rFonts w:ascii="Times New Roman" w:hAnsi="Times New Roman" w:cs="Times New Roman"/>
          <w:b/>
          <w:i/>
          <w:sz w:val="24"/>
          <w:szCs w:val="24"/>
        </w:rPr>
        <w:t> </w: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>= 2</w:t>
      </w:r>
      <w:r w:rsidR="003146A7" w:rsidRPr="00156504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="003146A7" w:rsidRPr="00156504">
        <w:rPr>
          <w:rFonts w:ascii="Times New Roman" w:hAnsi="Times New Roman" w:cs="Times New Roman"/>
          <w:b/>
          <w:sz w:val="24"/>
          <w:szCs w:val="24"/>
        </w:rPr>
        <w:t>эВ.</w:t>
      </w:r>
    </w:p>
    <w:p w:rsidR="00EA4FB4" w:rsidRPr="00EA4FB4" w:rsidRDefault="00EA4FB4" w:rsidP="00EA4FB4">
      <w:pPr>
        <w:pStyle w:val="1"/>
        <w:pageBreakBefore/>
        <w:rPr>
          <w:rFonts w:ascii="Times New Roman" w:hAnsi="Times New Roman" w:cs="Times New Roman"/>
        </w:rPr>
      </w:pPr>
      <w:r w:rsidRPr="00156504">
        <w:rPr>
          <w:rFonts w:ascii="Times New Roman" w:hAnsi="Times New Roman" w:cs="Times New Roman"/>
        </w:rPr>
        <w:lastRenderedPageBreak/>
        <w:t>Семинар 1</w:t>
      </w:r>
      <w:r>
        <w:rPr>
          <w:rFonts w:ascii="Times New Roman" w:hAnsi="Times New Roman" w:cs="Times New Roman"/>
        </w:rPr>
        <w:t>5</w:t>
      </w:r>
    </w:p>
    <w:p w:rsidR="00EA4FB4" w:rsidRDefault="00EA4FB4" w:rsidP="003146A7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EA4FB4" w:rsidRPr="00EA4FB4" w:rsidRDefault="00EA4FB4" w:rsidP="00EA4FB4">
      <w:pPr>
        <w:pStyle w:val="a3"/>
        <w:numPr>
          <w:ilvl w:val="0"/>
          <w:numId w:val="48"/>
        </w:numPr>
        <w:rPr>
          <w:rFonts w:ascii="Times New Roman" w:hAnsi="Times New Roman" w:cs="Times New Roman"/>
          <w:b/>
          <w:sz w:val="24"/>
          <w:szCs w:val="24"/>
        </w:rPr>
      </w:pPr>
      <w:r w:rsidRPr="00EA4FB4">
        <w:rPr>
          <w:rFonts w:ascii="Times New Roman" w:hAnsi="Times New Roman" w:cs="Times New Roman"/>
          <w:b/>
          <w:sz w:val="24"/>
          <w:szCs w:val="24"/>
        </w:rPr>
        <w:t xml:space="preserve">Прием задач </w:t>
      </w:r>
      <w:r w:rsidRPr="00EA4FB4">
        <w:rPr>
          <w:rFonts w:ascii="Times New Roman" w:eastAsiaTheme="minorEastAsia" w:hAnsi="Times New Roman" w:cs="Times New Roman"/>
          <w:b/>
          <w:sz w:val="24"/>
          <w:szCs w:val="24"/>
        </w:rPr>
        <w:t>(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пара</w:t>
      </w:r>
      <w:r w:rsidRPr="00EA4FB4">
        <w:rPr>
          <w:rFonts w:ascii="Times New Roman" w:eastAsiaTheme="minorEastAsia" w:hAnsi="Times New Roman" w:cs="Times New Roman"/>
          <w:b/>
          <w:sz w:val="24"/>
          <w:szCs w:val="24"/>
        </w:rPr>
        <w:t xml:space="preserve"> полностью).</w:t>
      </w:r>
    </w:p>
    <w:sectPr w:rsidR="00EA4FB4" w:rsidRPr="00EA4FB4" w:rsidSect="00104A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F37C0" w:rsidRDefault="005F37C0" w:rsidP="00743D48">
      <w:pPr>
        <w:spacing w:after="0" w:line="240" w:lineRule="auto"/>
      </w:pPr>
      <w:r>
        <w:separator/>
      </w:r>
    </w:p>
  </w:endnote>
  <w:endnote w:type="continuationSeparator" w:id="0">
    <w:p w:rsidR="005F37C0" w:rsidRDefault="005F37C0" w:rsidP="00743D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altName w:val="Segoe UI"/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F37C0" w:rsidRDefault="005F37C0" w:rsidP="00743D48">
      <w:pPr>
        <w:spacing w:after="0" w:line="240" w:lineRule="auto"/>
      </w:pPr>
      <w:r>
        <w:separator/>
      </w:r>
    </w:p>
  </w:footnote>
  <w:footnote w:type="continuationSeparator" w:id="0">
    <w:p w:rsidR="005F37C0" w:rsidRDefault="005F37C0" w:rsidP="00743D4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D5629"/>
    <w:multiLevelType w:val="hybridMultilevel"/>
    <w:tmpl w:val="18CE09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1F1304"/>
    <w:multiLevelType w:val="hybridMultilevel"/>
    <w:tmpl w:val="BD143FF4"/>
    <w:lvl w:ilvl="0" w:tplc="545831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113312"/>
    <w:multiLevelType w:val="hybridMultilevel"/>
    <w:tmpl w:val="BA20DD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C519F1"/>
    <w:multiLevelType w:val="hybridMultilevel"/>
    <w:tmpl w:val="44B094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2059A3"/>
    <w:multiLevelType w:val="hybridMultilevel"/>
    <w:tmpl w:val="9D88EE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B4189C"/>
    <w:multiLevelType w:val="hybridMultilevel"/>
    <w:tmpl w:val="922ACE74"/>
    <w:lvl w:ilvl="0" w:tplc="5D6A0B5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8F44F5"/>
    <w:multiLevelType w:val="hybridMultilevel"/>
    <w:tmpl w:val="39CA63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4474CC"/>
    <w:multiLevelType w:val="hybridMultilevel"/>
    <w:tmpl w:val="F7FE96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041DF2"/>
    <w:multiLevelType w:val="hybridMultilevel"/>
    <w:tmpl w:val="89366D92"/>
    <w:lvl w:ilvl="0" w:tplc="5D6A0B5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AD7857"/>
    <w:multiLevelType w:val="hybridMultilevel"/>
    <w:tmpl w:val="A7ACDD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C729D2"/>
    <w:multiLevelType w:val="hybridMultilevel"/>
    <w:tmpl w:val="6E34456C"/>
    <w:lvl w:ilvl="0" w:tplc="0419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597778"/>
    <w:multiLevelType w:val="hybridMultilevel"/>
    <w:tmpl w:val="2460E728"/>
    <w:lvl w:ilvl="0" w:tplc="041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EC938C4"/>
    <w:multiLevelType w:val="hybridMultilevel"/>
    <w:tmpl w:val="D4BA9DDC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3">
    <w:nsid w:val="20371210"/>
    <w:multiLevelType w:val="hybridMultilevel"/>
    <w:tmpl w:val="6B565A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0B204DF"/>
    <w:multiLevelType w:val="hybridMultilevel"/>
    <w:tmpl w:val="AAF06C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5206F77"/>
    <w:multiLevelType w:val="hybridMultilevel"/>
    <w:tmpl w:val="FDA2BC1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6B937A4"/>
    <w:multiLevelType w:val="hybridMultilevel"/>
    <w:tmpl w:val="AAF06C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97C2364"/>
    <w:multiLevelType w:val="hybridMultilevel"/>
    <w:tmpl w:val="9D0EB0C6"/>
    <w:lvl w:ilvl="0" w:tplc="0419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99D1885"/>
    <w:multiLevelType w:val="hybridMultilevel"/>
    <w:tmpl w:val="D0EEEB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A8D1BF6"/>
    <w:multiLevelType w:val="hybridMultilevel"/>
    <w:tmpl w:val="EC200648"/>
    <w:lvl w:ilvl="0" w:tplc="0419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F895584"/>
    <w:multiLevelType w:val="hybridMultilevel"/>
    <w:tmpl w:val="9A32DB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320031F"/>
    <w:multiLevelType w:val="hybridMultilevel"/>
    <w:tmpl w:val="5BDEA8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56E0390"/>
    <w:multiLevelType w:val="hybridMultilevel"/>
    <w:tmpl w:val="819CE1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BC40D36"/>
    <w:multiLevelType w:val="hybridMultilevel"/>
    <w:tmpl w:val="E2F8DF02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4">
    <w:nsid w:val="459650A4"/>
    <w:multiLevelType w:val="hybridMultilevel"/>
    <w:tmpl w:val="B9E2C6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CB1B5C"/>
    <w:multiLevelType w:val="hybridMultilevel"/>
    <w:tmpl w:val="5C34A3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217705"/>
    <w:multiLevelType w:val="hybridMultilevel"/>
    <w:tmpl w:val="C7825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E537E1"/>
    <w:multiLevelType w:val="hybridMultilevel"/>
    <w:tmpl w:val="B9E2C6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DB1374"/>
    <w:multiLevelType w:val="hybridMultilevel"/>
    <w:tmpl w:val="DA766E2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>
    <w:nsid w:val="54D545DB"/>
    <w:multiLevelType w:val="hybridMultilevel"/>
    <w:tmpl w:val="F2A077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A2749B"/>
    <w:multiLevelType w:val="hybridMultilevel"/>
    <w:tmpl w:val="55DC41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8492C74"/>
    <w:multiLevelType w:val="hybridMultilevel"/>
    <w:tmpl w:val="785CDC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8A91FE5"/>
    <w:multiLevelType w:val="hybridMultilevel"/>
    <w:tmpl w:val="53181F5C"/>
    <w:lvl w:ilvl="0" w:tplc="5D6A0B5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8D0618E"/>
    <w:multiLevelType w:val="hybridMultilevel"/>
    <w:tmpl w:val="819CE1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FD6CDA"/>
    <w:multiLevelType w:val="hybridMultilevel"/>
    <w:tmpl w:val="196CAB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3EA6711"/>
    <w:multiLevelType w:val="hybridMultilevel"/>
    <w:tmpl w:val="08A645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7557114"/>
    <w:multiLevelType w:val="hybridMultilevel"/>
    <w:tmpl w:val="18CE09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026305"/>
    <w:multiLevelType w:val="hybridMultilevel"/>
    <w:tmpl w:val="A57623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8CF1E20"/>
    <w:multiLevelType w:val="hybridMultilevel"/>
    <w:tmpl w:val="1BB2FF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B8F262A"/>
    <w:multiLevelType w:val="hybridMultilevel"/>
    <w:tmpl w:val="BD9A5004"/>
    <w:lvl w:ilvl="0" w:tplc="041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6B9030C4"/>
    <w:multiLevelType w:val="hybridMultilevel"/>
    <w:tmpl w:val="E39EE4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D3B44FD"/>
    <w:multiLevelType w:val="hybridMultilevel"/>
    <w:tmpl w:val="DE2CFE3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430299D"/>
    <w:multiLevelType w:val="hybridMultilevel"/>
    <w:tmpl w:val="634E166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780C3BDB"/>
    <w:multiLevelType w:val="hybridMultilevel"/>
    <w:tmpl w:val="46B620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87A456C"/>
    <w:multiLevelType w:val="hybridMultilevel"/>
    <w:tmpl w:val="EF1A6CFC"/>
    <w:lvl w:ilvl="0" w:tplc="041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9D77BB4"/>
    <w:multiLevelType w:val="hybridMultilevel"/>
    <w:tmpl w:val="9D88EE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A7F30B2"/>
    <w:multiLevelType w:val="hybridMultilevel"/>
    <w:tmpl w:val="3A9849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BF531F2"/>
    <w:multiLevelType w:val="hybridMultilevel"/>
    <w:tmpl w:val="1BB2FF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CF45DF1"/>
    <w:multiLevelType w:val="hybridMultilevel"/>
    <w:tmpl w:val="9A32DB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6"/>
  </w:num>
  <w:num w:numId="2">
    <w:abstractNumId w:val="20"/>
  </w:num>
  <w:num w:numId="3">
    <w:abstractNumId w:val="13"/>
  </w:num>
  <w:num w:numId="4">
    <w:abstractNumId w:val="34"/>
  </w:num>
  <w:num w:numId="5">
    <w:abstractNumId w:val="1"/>
  </w:num>
  <w:num w:numId="6">
    <w:abstractNumId w:val="2"/>
  </w:num>
  <w:num w:numId="7">
    <w:abstractNumId w:val="47"/>
  </w:num>
  <w:num w:numId="8">
    <w:abstractNumId w:val="30"/>
  </w:num>
  <w:num w:numId="9">
    <w:abstractNumId w:val="29"/>
  </w:num>
  <w:num w:numId="10">
    <w:abstractNumId w:val="4"/>
  </w:num>
  <w:num w:numId="11">
    <w:abstractNumId w:val="0"/>
  </w:num>
  <w:num w:numId="12">
    <w:abstractNumId w:val="27"/>
  </w:num>
  <w:num w:numId="13">
    <w:abstractNumId w:val="32"/>
  </w:num>
  <w:num w:numId="14">
    <w:abstractNumId w:val="37"/>
  </w:num>
  <w:num w:numId="15">
    <w:abstractNumId w:val="43"/>
  </w:num>
  <w:num w:numId="16">
    <w:abstractNumId w:val="31"/>
  </w:num>
  <w:num w:numId="17">
    <w:abstractNumId w:val="3"/>
  </w:num>
  <w:num w:numId="18">
    <w:abstractNumId w:val="24"/>
  </w:num>
  <w:num w:numId="19">
    <w:abstractNumId w:val="8"/>
  </w:num>
  <w:num w:numId="20">
    <w:abstractNumId w:val="5"/>
  </w:num>
  <w:num w:numId="21">
    <w:abstractNumId w:val="19"/>
  </w:num>
  <w:num w:numId="22">
    <w:abstractNumId w:val="21"/>
  </w:num>
  <w:num w:numId="23">
    <w:abstractNumId w:val="48"/>
  </w:num>
  <w:num w:numId="24">
    <w:abstractNumId w:val="17"/>
  </w:num>
  <w:num w:numId="25">
    <w:abstractNumId w:val="10"/>
  </w:num>
  <w:num w:numId="26">
    <w:abstractNumId w:val="14"/>
  </w:num>
  <w:num w:numId="27">
    <w:abstractNumId w:val="16"/>
  </w:num>
  <w:num w:numId="28">
    <w:abstractNumId w:val="22"/>
  </w:num>
  <w:num w:numId="29">
    <w:abstractNumId w:val="33"/>
  </w:num>
  <w:num w:numId="30">
    <w:abstractNumId w:val="11"/>
  </w:num>
  <w:num w:numId="31">
    <w:abstractNumId w:val="7"/>
  </w:num>
  <w:num w:numId="32">
    <w:abstractNumId w:val="44"/>
  </w:num>
  <w:num w:numId="33">
    <w:abstractNumId w:val="39"/>
  </w:num>
  <w:num w:numId="34">
    <w:abstractNumId w:val="6"/>
  </w:num>
  <w:num w:numId="35">
    <w:abstractNumId w:val="26"/>
  </w:num>
  <w:num w:numId="36">
    <w:abstractNumId w:val="38"/>
  </w:num>
  <w:num w:numId="37">
    <w:abstractNumId w:val="41"/>
  </w:num>
  <w:num w:numId="38">
    <w:abstractNumId w:val="25"/>
  </w:num>
  <w:num w:numId="39">
    <w:abstractNumId w:val="15"/>
  </w:num>
  <w:num w:numId="40">
    <w:abstractNumId w:val="45"/>
  </w:num>
  <w:num w:numId="41">
    <w:abstractNumId w:val="42"/>
  </w:num>
  <w:num w:numId="42">
    <w:abstractNumId w:val="40"/>
  </w:num>
  <w:num w:numId="43">
    <w:abstractNumId w:val="28"/>
  </w:num>
  <w:num w:numId="44">
    <w:abstractNumId w:val="12"/>
  </w:num>
  <w:num w:numId="45">
    <w:abstractNumId w:val="23"/>
  </w:num>
  <w:num w:numId="46">
    <w:abstractNumId w:val="9"/>
  </w:num>
  <w:num w:numId="47">
    <w:abstractNumId w:val="36"/>
  </w:num>
  <w:num w:numId="48">
    <w:abstractNumId w:val="18"/>
  </w:num>
  <w:num w:numId="49">
    <w:abstractNumId w:val="3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1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81B9C"/>
    <w:rsid w:val="0000437E"/>
    <w:rsid w:val="00005405"/>
    <w:rsid w:val="000071EB"/>
    <w:rsid w:val="00017A2B"/>
    <w:rsid w:val="00026BFC"/>
    <w:rsid w:val="00046FF6"/>
    <w:rsid w:val="00047EA2"/>
    <w:rsid w:val="000567BE"/>
    <w:rsid w:val="00067DD5"/>
    <w:rsid w:val="0008489E"/>
    <w:rsid w:val="000901FF"/>
    <w:rsid w:val="00090D73"/>
    <w:rsid w:val="00091EF1"/>
    <w:rsid w:val="000A678A"/>
    <w:rsid w:val="000C74BA"/>
    <w:rsid w:val="000D4C8D"/>
    <w:rsid w:val="000E2922"/>
    <w:rsid w:val="000E2C1C"/>
    <w:rsid w:val="000E3858"/>
    <w:rsid w:val="00104A6A"/>
    <w:rsid w:val="00107F58"/>
    <w:rsid w:val="00113D8B"/>
    <w:rsid w:val="001160FB"/>
    <w:rsid w:val="001166DA"/>
    <w:rsid w:val="00127BB9"/>
    <w:rsid w:val="00137671"/>
    <w:rsid w:val="00140B48"/>
    <w:rsid w:val="0014482A"/>
    <w:rsid w:val="00152D1E"/>
    <w:rsid w:val="001559FA"/>
    <w:rsid w:val="00156504"/>
    <w:rsid w:val="0015677B"/>
    <w:rsid w:val="0017082D"/>
    <w:rsid w:val="00176B2F"/>
    <w:rsid w:val="00183DE5"/>
    <w:rsid w:val="001861AF"/>
    <w:rsid w:val="001869F0"/>
    <w:rsid w:val="001A3510"/>
    <w:rsid w:val="001C1A34"/>
    <w:rsid w:val="001E2C8E"/>
    <w:rsid w:val="001F1879"/>
    <w:rsid w:val="00206DEE"/>
    <w:rsid w:val="0021632A"/>
    <w:rsid w:val="00217484"/>
    <w:rsid w:val="002225F2"/>
    <w:rsid w:val="002259AA"/>
    <w:rsid w:val="00225A3C"/>
    <w:rsid w:val="00227330"/>
    <w:rsid w:val="0023173F"/>
    <w:rsid w:val="00232BCE"/>
    <w:rsid w:val="00232DEB"/>
    <w:rsid w:val="002550A2"/>
    <w:rsid w:val="002643E6"/>
    <w:rsid w:val="00272B62"/>
    <w:rsid w:val="002806F5"/>
    <w:rsid w:val="00284989"/>
    <w:rsid w:val="002A0E76"/>
    <w:rsid w:val="002A2ADE"/>
    <w:rsid w:val="002A418F"/>
    <w:rsid w:val="002B01A6"/>
    <w:rsid w:val="002B197C"/>
    <w:rsid w:val="002B54A9"/>
    <w:rsid w:val="002E36C4"/>
    <w:rsid w:val="00307228"/>
    <w:rsid w:val="00313B82"/>
    <w:rsid w:val="003146A7"/>
    <w:rsid w:val="00316E86"/>
    <w:rsid w:val="00316F5E"/>
    <w:rsid w:val="00323103"/>
    <w:rsid w:val="003259D1"/>
    <w:rsid w:val="0033632C"/>
    <w:rsid w:val="0034643C"/>
    <w:rsid w:val="003620F5"/>
    <w:rsid w:val="003673C8"/>
    <w:rsid w:val="003676CE"/>
    <w:rsid w:val="0037232C"/>
    <w:rsid w:val="00375087"/>
    <w:rsid w:val="00386AB1"/>
    <w:rsid w:val="00387A60"/>
    <w:rsid w:val="003B0C64"/>
    <w:rsid w:val="003B466D"/>
    <w:rsid w:val="003D6F8F"/>
    <w:rsid w:val="003E3585"/>
    <w:rsid w:val="003F3360"/>
    <w:rsid w:val="003F6640"/>
    <w:rsid w:val="00421358"/>
    <w:rsid w:val="004230B9"/>
    <w:rsid w:val="00426A09"/>
    <w:rsid w:val="00427B0C"/>
    <w:rsid w:val="00436BD6"/>
    <w:rsid w:val="00440DA8"/>
    <w:rsid w:val="0045528E"/>
    <w:rsid w:val="004653B0"/>
    <w:rsid w:val="00465C37"/>
    <w:rsid w:val="004A2528"/>
    <w:rsid w:val="004B03CA"/>
    <w:rsid w:val="004C7881"/>
    <w:rsid w:val="004E3643"/>
    <w:rsid w:val="004E419E"/>
    <w:rsid w:val="00502E02"/>
    <w:rsid w:val="00505B39"/>
    <w:rsid w:val="00515FB4"/>
    <w:rsid w:val="00521387"/>
    <w:rsid w:val="00521A97"/>
    <w:rsid w:val="0053537A"/>
    <w:rsid w:val="00560525"/>
    <w:rsid w:val="00563595"/>
    <w:rsid w:val="00567FE5"/>
    <w:rsid w:val="00571752"/>
    <w:rsid w:val="00577F4C"/>
    <w:rsid w:val="0059180C"/>
    <w:rsid w:val="00592952"/>
    <w:rsid w:val="005A2209"/>
    <w:rsid w:val="005B5247"/>
    <w:rsid w:val="005D0C08"/>
    <w:rsid w:val="005D0CE2"/>
    <w:rsid w:val="005D5FE1"/>
    <w:rsid w:val="005D69E2"/>
    <w:rsid w:val="005E035B"/>
    <w:rsid w:val="005F0E14"/>
    <w:rsid w:val="005F37C0"/>
    <w:rsid w:val="005F7AB4"/>
    <w:rsid w:val="00616374"/>
    <w:rsid w:val="00636853"/>
    <w:rsid w:val="006427C2"/>
    <w:rsid w:val="0065322C"/>
    <w:rsid w:val="006730BB"/>
    <w:rsid w:val="00675455"/>
    <w:rsid w:val="00693C70"/>
    <w:rsid w:val="006A08C6"/>
    <w:rsid w:val="006A578C"/>
    <w:rsid w:val="006C471F"/>
    <w:rsid w:val="006D3327"/>
    <w:rsid w:val="006F784E"/>
    <w:rsid w:val="0070267A"/>
    <w:rsid w:val="00721CF7"/>
    <w:rsid w:val="007372B5"/>
    <w:rsid w:val="007414CC"/>
    <w:rsid w:val="00743D48"/>
    <w:rsid w:val="00753935"/>
    <w:rsid w:val="0076071C"/>
    <w:rsid w:val="00762C52"/>
    <w:rsid w:val="007704F9"/>
    <w:rsid w:val="007A0457"/>
    <w:rsid w:val="007B2928"/>
    <w:rsid w:val="007C0589"/>
    <w:rsid w:val="007D04D9"/>
    <w:rsid w:val="007D1B84"/>
    <w:rsid w:val="007E0A87"/>
    <w:rsid w:val="007F52C0"/>
    <w:rsid w:val="007F5C75"/>
    <w:rsid w:val="00806F4C"/>
    <w:rsid w:val="008144E1"/>
    <w:rsid w:val="00821D17"/>
    <w:rsid w:val="00831B13"/>
    <w:rsid w:val="008374DB"/>
    <w:rsid w:val="00837C71"/>
    <w:rsid w:val="0084043E"/>
    <w:rsid w:val="00843DAA"/>
    <w:rsid w:val="008475EE"/>
    <w:rsid w:val="00855288"/>
    <w:rsid w:val="0085571E"/>
    <w:rsid w:val="00857374"/>
    <w:rsid w:val="00874D96"/>
    <w:rsid w:val="0088021B"/>
    <w:rsid w:val="00880C90"/>
    <w:rsid w:val="008837A1"/>
    <w:rsid w:val="00894CF0"/>
    <w:rsid w:val="008A0314"/>
    <w:rsid w:val="008A2DC1"/>
    <w:rsid w:val="008A795C"/>
    <w:rsid w:val="008C7DEC"/>
    <w:rsid w:val="008E682F"/>
    <w:rsid w:val="008E6E2C"/>
    <w:rsid w:val="008F4B75"/>
    <w:rsid w:val="00924063"/>
    <w:rsid w:val="00934451"/>
    <w:rsid w:val="00946898"/>
    <w:rsid w:val="009628FB"/>
    <w:rsid w:val="00971B89"/>
    <w:rsid w:val="00975FD3"/>
    <w:rsid w:val="00982314"/>
    <w:rsid w:val="009B345B"/>
    <w:rsid w:val="009B68B3"/>
    <w:rsid w:val="009C0C93"/>
    <w:rsid w:val="009C0E93"/>
    <w:rsid w:val="009C2B72"/>
    <w:rsid w:val="009F2EF6"/>
    <w:rsid w:val="00A118E4"/>
    <w:rsid w:val="00A16991"/>
    <w:rsid w:val="00A217A0"/>
    <w:rsid w:val="00A239FC"/>
    <w:rsid w:val="00A408E6"/>
    <w:rsid w:val="00A571D4"/>
    <w:rsid w:val="00A614A2"/>
    <w:rsid w:val="00A61541"/>
    <w:rsid w:val="00A63545"/>
    <w:rsid w:val="00A7632B"/>
    <w:rsid w:val="00A810E1"/>
    <w:rsid w:val="00A86DE6"/>
    <w:rsid w:val="00AA544D"/>
    <w:rsid w:val="00AB1314"/>
    <w:rsid w:val="00AB6F0C"/>
    <w:rsid w:val="00AB750B"/>
    <w:rsid w:val="00AC58FA"/>
    <w:rsid w:val="00AC620A"/>
    <w:rsid w:val="00AE1834"/>
    <w:rsid w:val="00AE39C4"/>
    <w:rsid w:val="00AF0FEE"/>
    <w:rsid w:val="00AF7817"/>
    <w:rsid w:val="00B05404"/>
    <w:rsid w:val="00B06729"/>
    <w:rsid w:val="00B0748D"/>
    <w:rsid w:val="00B1283C"/>
    <w:rsid w:val="00B13400"/>
    <w:rsid w:val="00B15B14"/>
    <w:rsid w:val="00B16AFE"/>
    <w:rsid w:val="00B53BD6"/>
    <w:rsid w:val="00B638F4"/>
    <w:rsid w:val="00B63D27"/>
    <w:rsid w:val="00B67BB7"/>
    <w:rsid w:val="00B874BF"/>
    <w:rsid w:val="00B9153F"/>
    <w:rsid w:val="00B9196D"/>
    <w:rsid w:val="00B931A3"/>
    <w:rsid w:val="00B96E69"/>
    <w:rsid w:val="00BB4996"/>
    <w:rsid w:val="00BC2A36"/>
    <w:rsid w:val="00BC2FA4"/>
    <w:rsid w:val="00BC76E4"/>
    <w:rsid w:val="00BD55CD"/>
    <w:rsid w:val="00BE6797"/>
    <w:rsid w:val="00BF0446"/>
    <w:rsid w:val="00C1080F"/>
    <w:rsid w:val="00C163C0"/>
    <w:rsid w:val="00C212BA"/>
    <w:rsid w:val="00C24C83"/>
    <w:rsid w:val="00C40F0C"/>
    <w:rsid w:val="00C7227A"/>
    <w:rsid w:val="00C864E7"/>
    <w:rsid w:val="00C91606"/>
    <w:rsid w:val="00CA7E97"/>
    <w:rsid w:val="00CB035F"/>
    <w:rsid w:val="00CB095E"/>
    <w:rsid w:val="00CC7CE0"/>
    <w:rsid w:val="00CD2676"/>
    <w:rsid w:val="00CD307C"/>
    <w:rsid w:val="00CD5164"/>
    <w:rsid w:val="00CD5FC7"/>
    <w:rsid w:val="00CE59E3"/>
    <w:rsid w:val="00CE6824"/>
    <w:rsid w:val="00CF762C"/>
    <w:rsid w:val="00D13A43"/>
    <w:rsid w:val="00D17DE9"/>
    <w:rsid w:val="00D42A55"/>
    <w:rsid w:val="00D43358"/>
    <w:rsid w:val="00D44EF5"/>
    <w:rsid w:val="00D53086"/>
    <w:rsid w:val="00D53E7F"/>
    <w:rsid w:val="00D555D6"/>
    <w:rsid w:val="00D70B55"/>
    <w:rsid w:val="00D74C8B"/>
    <w:rsid w:val="00DA30A4"/>
    <w:rsid w:val="00DB4875"/>
    <w:rsid w:val="00DC053B"/>
    <w:rsid w:val="00DC7728"/>
    <w:rsid w:val="00DD447E"/>
    <w:rsid w:val="00DE6A19"/>
    <w:rsid w:val="00E00B88"/>
    <w:rsid w:val="00E44633"/>
    <w:rsid w:val="00E47ABF"/>
    <w:rsid w:val="00E5029C"/>
    <w:rsid w:val="00E81B9C"/>
    <w:rsid w:val="00E834B8"/>
    <w:rsid w:val="00E86CC9"/>
    <w:rsid w:val="00EA4FB4"/>
    <w:rsid w:val="00EB00B3"/>
    <w:rsid w:val="00EB1BD5"/>
    <w:rsid w:val="00EB2F21"/>
    <w:rsid w:val="00EB5169"/>
    <w:rsid w:val="00EB6A2E"/>
    <w:rsid w:val="00EC0A82"/>
    <w:rsid w:val="00EC0CC9"/>
    <w:rsid w:val="00EE4059"/>
    <w:rsid w:val="00EF280A"/>
    <w:rsid w:val="00F10A01"/>
    <w:rsid w:val="00F11FD3"/>
    <w:rsid w:val="00F153D1"/>
    <w:rsid w:val="00F3130D"/>
    <w:rsid w:val="00F337B2"/>
    <w:rsid w:val="00F46267"/>
    <w:rsid w:val="00F5258D"/>
    <w:rsid w:val="00F7238D"/>
    <w:rsid w:val="00F760F5"/>
    <w:rsid w:val="00F9602A"/>
    <w:rsid w:val="00F96237"/>
    <w:rsid w:val="00F971FA"/>
    <w:rsid w:val="00FA5195"/>
    <w:rsid w:val="00FC5AC7"/>
    <w:rsid w:val="00FF6B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54" type="connector" idref="#AutoShape 112"/>
        <o:r id="V:Rule55" type="connector" idref="#AutoShape 162"/>
        <o:r id="V:Rule56" type="connector" idref="#AutoShape 182"/>
        <o:r id="V:Rule57" type="connector" idref="#_x0000_s1440"/>
        <o:r id="V:Rule58" type="connector" idref="#AutoShape 124"/>
        <o:r id="V:Rule59" type="connector" idref="#AutoShape 136"/>
        <o:r id="V:Rule62" type="connector" idref="#AutoShape 139"/>
        <o:r id="V:Rule63" type="connector" idref="#AutoShape 163"/>
        <o:r id="V:Rule64" type="connector" idref="#AutoShape 187"/>
        <o:r id="V:Rule65" type="connector" idref="#AutoShape 69"/>
        <o:r id="V:Rule66" type="connector" idref="#AutoShape 127"/>
        <o:r id="V:Rule67" type="connector" idref="#AutoShape 117"/>
        <o:r id="V:Rule68" type="connector" idref="#AutoShape 185"/>
        <o:r id="V:Rule69" type="connector" idref="#AutoShape 143"/>
        <o:r id="V:Rule70" type="connector" idref="#_x0000_s1460"/>
        <o:r id="V:Rule71" type="connector" idref="#_x0000_s1463"/>
        <o:r id="V:Rule72" type="connector" idref="#AutoShape 147"/>
        <o:r id="V:Rule73" type="connector" idref="#AutoShape 159"/>
        <o:r id="V:Rule74" type="connector" idref="#_x0000_s1459"/>
        <o:r id="V:Rule76" type="connector" idref="#AutoShape 137"/>
        <o:r id="V:Rule77" type="connector" idref="#AutoShape 138"/>
        <o:r id="V:Rule78" type="connector" idref="#AutoShape 144"/>
        <o:r id="V:Rule79" type="connector" idref="#_x0000_s1441"/>
        <o:r id="V:Rule80" type="connector" idref="#AutoShape 186"/>
        <o:r id="V:Rule81" type="connector" idref="#AutoShape 188"/>
        <o:r id="V:Rule82" type="connector" idref="#AutoShape 81"/>
        <o:r id="V:Rule83" type="connector" idref="#AutoShape 116"/>
        <o:r id="V:Rule84" type="connector" idref="#_x0000_s1461"/>
        <o:r id="V:Rule86" type="connector" idref="#_x0000_s1462"/>
        <o:r id="V:Rule87" type="connector" idref="#AutoShape 134"/>
        <o:r id="V:Rule89" type="connector" idref="#AutoShape 68"/>
        <o:r id="V:Rule90" type="connector" idref="#AutoShape 113"/>
        <o:r id="V:Rule91" type="connector" idref="#AutoShape 148"/>
        <o:r id="V:Rule92" type="connector" idref="#AutoShape 183"/>
        <o:r id="V:Rule93" type="connector" idref="#AutoShape 73"/>
        <o:r id="V:Rule95" type="connector" idref="#_x0000_s1443"/>
        <o:r id="V:Rule96" type="connector" idref="#_x0000_s1444"/>
        <o:r id="V:Rule100" type="connector" idref="#AutoShape 122"/>
        <o:r id="V:Rule102" type="connector" idref="#AutoShape 78"/>
        <o:r id="V:Rule103" type="connector" idref="#_x0000_s1442"/>
        <o:r id="V:Rule104" type="connector" idref="#AutoShape 135"/>
        <o:r id="V:Rule105" type="connector" idref="#AutoShape 184"/>
        <o:r id="V:Rule106" type="connector" idref="#AutoShape 7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4A6A"/>
  </w:style>
  <w:style w:type="paragraph" w:styleId="1">
    <w:name w:val="heading 1"/>
    <w:basedOn w:val="a"/>
    <w:next w:val="a"/>
    <w:link w:val="10"/>
    <w:uiPriority w:val="9"/>
    <w:qFormat/>
    <w:rsid w:val="00E81B9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81B9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List Paragraph"/>
    <w:basedOn w:val="a"/>
    <w:uiPriority w:val="34"/>
    <w:qFormat/>
    <w:rsid w:val="00E81B9C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81B9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53537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53537A"/>
    <w:rPr>
      <w:rFonts w:ascii="Segoe UI" w:hAnsi="Segoe UI" w:cs="Segoe UI"/>
      <w:sz w:val="18"/>
      <w:szCs w:val="18"/>
    </w:rPr>
  </w:style>
  <w:style w:type="table" w:styleId="a7">
    <w:name w:val="Table Grid"/>
    <w:basedOn w:val="a1"/>
    <w:uiPriority w:val="59"/>
    <w:rsid w:val="007C058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thematicaFormatStandardForm">
    <w:name w:val="MathematicaFormatStandardForm"/>
    <w:uiPriority w:val="99"/>
    <w:rsid w:val="00BC2A36"/>
    <w:rPr>
      <w:rFonts w:ascii="Courier" w:hAnsi="Courier" w:cs="Courier"/>
    </w:rPr>
  </w:style>
  <w:style w:type="paragraph" w:customStyle="1" w:styleId="MTDisplayEquation">
    <w:name w:val="MTDisplayEquation"/>
    <w:basedOn w:val="a"/>
    <w:next w:val="a"/>
    <w:link w:val="MTDisplayEquation0"/>
    <w:rsid w:val="00B638F4"/>
    <w:pPr>
      <w:tabs>
        <w:tab w:val="center" w:pos="2300"/>
        <w:tab w:val="right" w:pos="4600"/>
      </w:tabs>
      <w:spacing w:after="200" w:line="276" w:lineRule="auto"/>
    </w:pPr>
    <w:rPr>
      <w:rFonts w:ascii="Times New Roman" w:eastAsia="Calibri" w:hAnsi="Times New Roman" w:cs="Times New Roman"/>
      <w:b/>
      <w:sz w:val="28"/>
      <w:szCs w:val="28"/>
    </w:rPr>
  </w:style>
  <w:style w:type="character" w:customStyle="1" w:styleId="MTDisplayEquation0">
    <w:name w:val="MTDisplayEquation Знак"/>
    <w:link w:val="MTDisplayEquation"/>
    <w:rsid w:val="00B638F4"/>
    <w:rPr>
      <w:rFonts w:ascii="Times New Roman" w:eastAsia="Calibri" w:hAnsi="Times New Roman" w:cs="Times New Roman"/>
      <w:b/>
      <w:sz w:val="28"/>
      <w:szCs w:val="28"/>
    </w:rPr>
  </w:style>
  <w:style w:type="paragraph" w:styleId="a8">
    <w:name w:val="header"/>
    <w:basedOn w:val="a"/>
    <w:link w:val="a9"/>
    <w:uiPriority w:val="99"/>
    <w:semiHidden/>
    <w:unhideWhenUsed/>
    <w:rsid w:val="00743D4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743D48"/>
  </w:style>
  <w:style w:type="paragraph" w:styleId="aa">
    <w:name w:val="footer"/>
    <w:basedOn w:val="a"/>
    <w:link w:val="ab"/>
    <w:uiPriority w:val="99"/>
    <w:semiHidden/>
    <w:unhideWhenUsed/>
    <w:rsid w:val="00743D4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743D4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67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1.bin"/><Relationship Id="rId47" Type="http://schemas.openxmlformats.org/officeDocument/2006/relationships/image" Target="media/image27.png"/><Relationship Id="rId63" Type="http://schemas.openxmlformats.org/officeDocument/2006/relationships/oleObject" Target="embeddings/oleObject17.bin"/><Relationship Id="rId68" Type="http://schemas.openxmlformats.org/officeDocument/2006/relationships/image" Target="media/image42.wmf"/><Relationship Id="rId84" Type="http://schemas.openxmlformats.org/officeDocument/2006/relationships/image" Target="media/image50.wmf"/><Relationship Id="rId89" Type="http://schemas.openxmlformats.org/officeDocument/2006/relationships/oleObject" Target="embeddings/oleObject30.bin"/><Relationship Id="rId112" Type="http://schemas.openxmlformats.org/officeDocument/2006/relationships/oleObject" Target="embeddings/oleObject41.bin"/><Relationship Id="rId133" Type="http://schemas.openxmlformats.org/officeDocument/2006/relationships/image" Target="media/image75.wmf"/><Relationship Id="rId138" Type="http://schemas.openxmlformats.org/officeDocument/2006/relationships/oleObject" Target="embeddings/oleObject54.bin"/><Relationship Id="rId154" Type="http://schemas.openxmlformats.org/officeDocument/2006/relationships/oleObject" Target="embeddings/oleObject62.bin"/><Relationship Id="rId159" Type="http://schemas.openxmlformats.org/officeDocument/2006/relationships/oleObject" Target="embeddings/oleObject65.bin"/><Relationship Id="rId175" Type="http://schemas.openxmlformats.org/officeDocument/2006/relationships/oleObject" Target="embeddings/oleObject73.bin"/><Relationship Id="rId170" Type="http://schemas.openxmlformats.org/officeDocument/2006/relationships/image" Target="media/image93.wmf"/><Relationship Id="rId16" Type="http://schemas.openxmlformats.org/officeDocument/2006/relationships/oleObject" Target="embeddings/oleObject2.bin"/><Relationship Id="rId107" Type="http://schemas.openxmlformats.org/officeDocument/2006/relationships/image" Target="media/image62.wmf"/><Relationship Id="rId11" Type="http://schemas.openxmlformats.org/officeDocument/2006/relationships/image" Target="media/image4.png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53" Type="http://schemas.openxmlformats.org/officeDocument/2006/relationships/image" Target="media/image32.jpeg"/><Relationship Id="rId58" Type="http://schemas.openxmlformats.org/officeDocument/2006/relationships/image" Target="media/image37.wmf"/><Relationship Id="rId74" Type="http://schemas.openxmlformats.org/officeDocument/2006/relationships/image" Target="media/image45.wmf"/><Relationship Id="rId79" Type="http://schemas.openxmlformats.org/officeDocument/2006/relationships/oleObject" Target="embeddings/oleObject25.bin"/><Relationship Id="rId102" Type="http://schemas.openxmlformats.org/officeDocument/2006/relationships/oleObject" Target="embeddings/oleObject36.bin"/><Relationship Id="rId123" Type="http://schemas.openxmlformats.org/officeDocument/2006/relationships/image" Target="media/image70.wmf"/><Relationship Id="rId128" Type="http://schemas.openxmlformats.org/officeDocument/2006/relationships/oleObject" Target="embeddings/oleObject49.bin"/><Relationship Id="rId144" Type="http://schemas.openxmlformats.org/officeDocument/2006/relationships/oleObject" Target="embeddings/oleObject57.bin"/><Relationship Id="rId149" Type="http://schemas.openxmlformats.org/officeDocument/2006/relationships/image" Target="media/image83.wmf"/><Relationship Id="rId5" Type="http://schemas.openxmlformats.org/officeDocument/2006/relationships/webSettings" Target="webSettings.xml"/><Relationship Id="rId90" Type="http://schemas.openxmlformats.org/officeDocument/2006/relationships/image" Target="media/image53.gif"/><Relationship Id="rId95" Type="http://schemas.openxmlformats.org/officeDocument/2006/relationships/image" Target="media/image56.wmf"/><Relationship Id="rId160" Type="http://schemas.openxmlformats.org/officeDocument/2006/relationships/image" Target="media/image88.wmf"/><Relationship Id="rId165" Type="http://schemas.openxmlformats.org/officeDocument/2006/relationships/oleObject" Target="embeddings/oleObject68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png"/><Relationship Id="rId43" Type="http://schemas.openxmlformats.org/officeDocument/2006/relationships/image" Target="media/image25.wmf"/><Relationship Id="rId48" Type="http://schemas.openxmlformats.org/officeDocument/2006/relationships/image" Target="media/image28.wmf"/><Relationship Id="rId64" Type="http://schemas.openxmlformats.org/officeDocument/2006/relationships/image" Target="media/image40.wmf"/><Relationship Id="rId69" Type="http://schemas.openxmlformats.org/officeDocument/2006/relationships/oleObject" Target="embeddings/oleObject20.bin"/><Relationship Id="rId113" Type="http://schemas.openxmlformats.org/officeDocument/2006/relationships/image" Target="media/image65.wmf"/><Relationship Id="rId118" Type="http://schemas.openxmlformats.org/officeDocument/2006/relationships/oleObject" Target="embeddings/oleObject44.bin"/><Relationship Id="rId134" Type="http://schemas.openxmlformats.org/officeDocument/2006/relationships/oleObject" Target="embeddings/oleObject52.bin"/><Relationship Id="rId139" Type="http://schemas.openxmlformats.org/officeDocument/2006/relationships/image" Target="media/image78.wmf"/><Relationship Id="rId80" Type="http://schemas.openxmlformats.org/officeDocument/2006/relationships/image" Target="media/image48.wmf"/><Relationship Id="rId85" Type="http://schemas.openxmlformats.org/officeDocument/2006/relationships/oleObject" Target="embeddings/oleObject28.bin"/><Relationship Id="rId150" Type="http://schemas.openxmlformats.org/officeDocument/2006/relationships/oleObject" Target="embeddings/oleObject60.bin"/><Relationship Id="rId155" Type="http://schemas.openxmlformats.org/officeDocument/2006/relationships/image" Target="media/image86.wmf"/><Relationship Id="rId171" Type="http://schemas.openxmlformats.org/officeDocument/2006/relationships/oleObject" Target="embeddings/oleObject71.bin"/><Relationship Id="rId176" Type="http://schemas.openxmlformats.org/officeDocument/2006/relationships/image" Target="media/image96.wmf"/><Relationship Id="rId12" Type="http://schemas.openxmlformats.org/officeDocument/2006/relationships/image" Target="media/image5.tiff"/><Relationship Id="rId17" Type="http://schemas.openxmlformats.org/officeDocument/2006/relationships/image" Target="media/image8.wmf"/><Relationship Id="rId33" Type="http://schemas.openxmlformats.org/officeDocument/2006/relationships/image" Target="media/image18.wmf"/><Relationship Id="rId38" Type="http://schemas.openxmlformats.org/officeDocument/2006/relationships/image" Target="media/image21.png"/><Relationship Id="rId59" Type="http://schemas.openxmlformats.org/officeDocument/2006/relationships/oleObject" Target="embeddings/oleObject15.bin"/><Relationship Id="rId103" Type="http://schemas.openxmlformats.org/officeDocument/2006/relationships/image" Target="media/image60.wmf"/><Relationship Id="rId108" Type="http://schemas.openxmlformats.org/officeDocument/2006/relationships/oleObject" Target="embeddings/oleObject39.bin"/><Relationship Id="rId124" Type="http://schemas.openxmlformats.org/officeDocument/2006/relationships/oleObject" Target="embeddings/oleObject47.bin"/><Relationship Id="rId129" Type="http://schemas.openxmlformats.org/officeDocument/2006/relationships/image" Target="media/image73.wmf"/><Relationship Id="rId54" Type="http://schemas.openxmlformats.org/officeDocument/2006/relationships/image" Target="media/image33.jpeg"/><Relationship Id="rId70" Type="http://schemas.openxmlformats.org/officeDocument/2006/relationships/image" Target="media/image43.wmf"/><Relationship Id="rId75" Type="http://schemas.openxmlformats.org/officeDocument/2006/relationships/oleObject" Target="embeddings/oleObject23.bin"/><Relationship Id="rId91" Type="http://schemas.openxmlformats.org/officeDocument/2006/relationships/image" Target="media/image54.wmf"/><Relationship Id="rId96" Type="http://schemas.openxmlformats.org/officeDocument/2006/relationships/oleObject" Target="embeddings/oleObject33.bin"/><Relationship Id="rId140" Type="http://schemas.openxmlformats.org/officeDocument/2006/relationships/oleObject" Target="embeddings/oleObject55.bin"/><Relationship Id="rId145" Type="http://schemas.openxmlformats.org/officeDocument/2006/relationships/image" Target="media/image81.wmf"/><Relationship Id="rId161" Type="http://schemas.openxmlformats.org/officeDocument/2006/relationships/oleObject" Target="embeddings/oleObject66.bin"/><Relationship Id="rId166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image" Target="media/image14.tiff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42.bin"/><Relationship Id="rId119" Type="http://schemas.openxmlformats.org/officeDocument/2006/relationships/image" Target="media/image68.wmf"/><Relationship Id="rId10" Type="http://schemas.openxmlformats.org/officeDocument/2006/relationships/image" Target="media/image3.tiff"/><Relationship Id="rId31" Type="http://schemas.openxmlformats.org/officeDocument/2006/relationships/image" Target="media/image17.wmf"/><Relationship Id="rId44" Type="http://schemas.openxmlformats.org/officeDocument/2006/relationships/oleObject" Target="embeddings/oleObject12.bin"/><Relationship Id="rId52" Type="http://schemas.openxmlformats.org/officeDocument/2006/relationships/image" Target="media/image31.jpeg"/><Relationship Id="rId60" Type="http://schemas.openxmlformats.org/officeDocument/2006/relationships/image" Target="media/image38.wmf"/><Relationship Id="rId65" Type="http://schemas.openxmlformats.org/officeDocument/2006/relationships/oleObject" Target="embeddings/oleObject18.bin"/><Relationship Id="rId73" Type="http://schemas.openxmlformats.org/officeDocument/2006/relationships/oleObject" Target="embeddings/oleObject22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6.bin"/><Relationship Id="rId86" Type="http://schemas.openxmlformats.org/officeDocument/2006/relationships/image" Target="media/image51.wmf"/><Relationship Id="rId94" Type="http://schemas.openxmlformats.org/officeDocument/2006/relationships/oleObject" Target="embeddings/oleObject32.bin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oleObject" Target="embeddings/oleObject46.bin"/><Relationship Id="rId130" Type="http://schemas.openxmlformats.org/officeDocument/2006/relationships/oleObject" Target="embeddings/oleObject50.bin"/><Relationship Id="rId135" Type="http://schemas.openxmlformats.org/officeDocument/2006/relationships/image" Target="media/image76.wmf"/><Relationship Id="rId143" Type="http://schemas.openxmlformats.org/officeDocument/2006/relationships/image" Target="media/image80.wmf"/><Relationship Id="rId148" Type="http://schemas.openxmlformats.org/officeDocument/2006/relationships/oleObject" Target="embeddings/oleObject59.bin"/><Relationship Id="rId151" Type="http://schemas.openxmlformats.org/officeDocument/2006/relationships/image" Target="media/image84.wmf"/><Relationship Id="rId156" Type="http://schemas.openxmlformats.org/officeDocument/2006/relationships/oleObject" Target="embeddings/oleObject63.bin"/><Relationship Id="rId164" Type="http://schemas.openxmlformats.org/officeDocument/2006/relationships/image" Target="media/image90.wmf"/><Relationship Id="rId169" Type="http://schemas.openxmlformats.org/officeDocument/2006/relationships/oleObject" Target="embeddings/oleObject70.bin"/><Relationship Id="rId177" Type="http://schemas.openxmlformats.org/officeDocument/2006/relationships/oleObject" Target="embeddings/oleObject7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72" Type="http://schemas.openxmlformats.org/officeDocument/2006/relationships/image" Target="media/image94.wmf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2.png"/><Relationship Id="rId109" Type="http://schemas.openxmlformats.org/officeDocument/2006/relationships/image" Target="media/image63.wmf"/><Relationship Id="rId34" Type="http://schemas.openxmlformats.org/officeDocument/2006/relationships/oleObject" Target="embeddings/oleObject9.bin"/><Relationship Id="rId50" Type="http://schemas.openxmlformats.org/officeDocument/2006/relationships/image" Target="media/image29.png"/><Relationship Id="rId55" Type="http://schemas.openxmlformats.org/officeDocument/2006/relationships/image" Target="media/image34.tiff"/><Relationship Id="rId76" Type="http://schemas.openxmlformats.org/officeDocument/2006/relationships/image" Target="media/image46.wmf"/><Relationship Id="rId97" Type="http://schemas.openxmlformats.org/officeDocument/2006/relationships/image" Target="media/image57.wmf"/><Relationship Id="rId104" Type="http://schemas.openxmlformats.org/officeDocument/2006/relationships/oleObject" Target="embeddings/oleObject37.bin"/><Relationship Id="rId120" Type="http://schemas.openxmlformats.org/officeDocument/2006/relationships/oleObject" Target="embeddings/oleObject45.bin"/><Relationship Id="rId125" Type="http://schemas.openxmlformats.org/officeDocument/2006/relationships/image" Target="media/image71.wmf"/><Relationship Id="rId141" Type="http://schemas.openxmlformats.org/officeDocument/2006/relationships/image" Target="media/image79.wmf"/><Relationship Id="rId146" Type="http://schemas.openxmlformats.org/officeDocument/2006/relationships/oleObject" Target="embeddings/oleObject58.bin"/><Relationship Id="rId167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oleObject" Target="embeddings/oleObject31.bin"/><Relationship Id="rId162" Type="http://schemas.openxmlformats.org/officeDocument/2006/relationships/image" Target="media/image89.wmf"/><Relationship Id="rId2" Type="http://schemas.openxmlformats.org/officeDocument/2006/relationships/numbering" Target="numbering.xml"/><Relationship Id="rId29" Type="http://schemas.openxmlformats.org/officeDocument/2006/relationships/image" Target="media/image15.tiff"/><Relationship Id="rId24" Type="http://schemas.openxmlformats.org/officeDocument/2006/relationships/oleObject" Target="embeddings/oleObject6.bin"/><Relationship Id="rId40" Type="http://schemas.openxmlformats.org/officeDocument/2006/relationships/image" Target="media/image23.png"/><Relationship Id="rId45" Type="http://schemas.openxmlformats.org/officeDocument/2006/relationships/image" Target="media/image26.wmf"/><Relationship Id="rId66" Type="http://schemas.openxmlformats.org/officeDocument/2006/relationships/image" Target="media/image41.wmf"/><Relationship Id="rId87" Type="http://schemas.openxmlformats.org/officeDocument/2006/relationships/oleObject" Target="embeddings/oleObject29.bin"/><Relationship Id="rId110" Type="http://schemas.openxmlformats.org/officeDocument/2006/relationships/oleObject" Target="embeddings/oleObject40.bin"/><Relationship Id="rId115" Type="http://schemas.openxmlformats.org/officeDocument/2006/relationships/image" Target="media/image66.wmf"/><Relationship Id="rId131" Type="http://schemas.openxmlformats.org/officeDocument/2006/relationships/image" Target="media/image74.wmf"/><Relationship Id="rId136" Type="http://schemas.openxmlformats.org/officeDocument/2006/relationships/oleObject" Target="embeddings/oleObject53.bin"/><Relationship Id="rId157" Type="http://schemas.openxmlformats.org/officeDocument/2006/relationships/image" Target="media/image87.wmf"/><Relationship Id="rId178" Type="http://schemas.openxmlformats.org/officeDocument/2006/relationships/fontTable" Target="fontTable.xml"/><Relationship Id="rId61" Type="http://schemas.openxmlformats.org/officeDocument/2006/relationships/oleObject" Target="embeddings/oleObject16.bin"/><Relationship Id="rId82" Type="http://schemas.openxmlformats.org/officeDocument/2006/relationships/image" Target="media/image49.wmf"/><Relationship Id="rId152" Type="http://schemas.openxmlformats.org/officeDocument/2006/relationships/oleObject" Target="embeddings/oleObject61.bin"/><Relationship Id="rId173" Type="http://schemas.openxmlformats.org/officeDocument/2006/relationships/oleObject" Target="embeddings/oleObject72.bin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30" Type="http://schemas.openxmlformats.org/officeDocument/2006/relationships/image" Target="media/image16.png"/><Relationship Id="rId35" Type="http://schemas.openxmlformats.org/officeDocument/2006/relationships/image" Target="media/image19.png"/><Relationship Id="rId56" Type="http://schemas.openxmlformats.org/officeDocument/2006/relationships/image" Target="media/image35.png"/><Relationship Id="rId77" Type="http://schemas.openxmlformats.org/officeDocument/2006/relationships/oleObject" Target="embeddings/oleObject24.bin"/><Relationship Id="rId100" Type="http://schemas.openxmlformats.org/officeDocument/2006/relationships/oleObject" Target="embeddings/oleObject35.bin"/><Relationship Id="rId105" Type="http://schemas.openxmlformats.org/officeDocument/2006/relationships/image" Target="media/image61.wmf"/><Relationship Id="rId126" Type="http://schemas.openxmlformats.org/officeDocument/2006/relationships/oleObject" Target="embeddings/oleObject48.bin"/><Relationship Id="rId147" Type="http://schemas.openxmlformats.org/officeDocument/2006/relationships/image" Target="media/image82.wmf"/><Relationship Id="rId168" Type="http://schemas.openxmlformats.org/officeDocument/2006/relationships/image" Target="media/image92.wmf"/><Relationship Id="rId8" Type="http://schemas.openxmlformats.org/officeDocument/2006/relationships/image" Target="media/image1.png"/><Relationship Id="rId51" Type="http://schemas.openxmlformats.org/officeDocument/2006/relationships/image" Target="media/image30.jpeg"/><Relationship Id="rId72" Type="http://schemas.openxmlformats.org/officeDocument/2006/relationships/image" Target="media/image44.wmf"/><Relationship Id="rId93" Type="http://schemas.openxmlformats.org/officeDocument/2006/relationships/image" Target="media/image55.wmf"/><Relationship Id="rId98" Type="http://schemas.openxmlformats.org/officeDocument/2006/relationships/oleObject" Target="embeddings/oleObject34.bin"/><Relationship Id="rId121" Type="http://schemas.openxmlformats.org/officeDocument/2006/relationships/image" Target="media/image69.wmf"/><Relationship Id="rId142" Type="http://schemas.openxmlformats.org/officeDocument/2006/relationships/oleObject" Target="embeddings/oleObject56.bin"/><Relationship Id="rId163" Type="http://schemas.openxmlformats.org/officeDocument/2006/relationships/oleObject" Target="embeddings/oleObject67.bin"/><Relationship Id="rId3" Type="http://schemas.openxmlformats.org/officeDocument/2006/relationships/styles" Target="styles.xml"/><Relationship Id="rId25" Type="http://schemas.openxmlformats.org/officeDocument/2006/relationships/image" Target="media/image12.emf"/><Relationship Id="rId46" Type="http://schemas.openxmlformats.org/officeDocument/2006/relationships/oleObject" Target="embeddings/oleObject13.bin"/><Relationship Id="rId67" Type="http://schemas.openxmlformats.org/officeDocument/2006/relationships/oleObject" Target="embeddings/oleObject19.bin"/><Relationship Id="rId116" Type="http://schemas.openxmlformats.org/officeDocument/2006/relationships/oleObject" Target="embeddings/oleObject43.bin"/><Relationship Id="rId137" Type="http://schemas.openxmlformats.org/officeDocument/2006/relationships/image" Target="media/image77.wmf"/><Relationship Id="rId158" Type="http://schemas.openxmlformats.org/officeDocument/2006/relationships/oleObject" Target="embeddings/oleObject64.bin"/><Relationship Id="rId20" Type="http://schemas.openxmlformats.org/officeDocument/2006/relationships/oleObject" Target="embeddings/oleObject4.bin"/><Relationship Id="rId41" Type="http://schemas.openxmlformats.org/officeDocument/2006/relationships/image" Target="media/image24.emf"/><Relationship Id="rId62" Type="http://schemas.openxmlformats.org/officeDocument/2006/relationships/image" Target="media/image39.wmf"/><Relationship Id="rId83" Type="http://schemas.openxmlformats.org/officeDocument/2006/relationships/oleObject" Target="embeddings/oleObject27.bin"/><Relationship Id="rId88" Type="http://schemas.openxmlformats.org/officeDocument/2006/relationships/image" Target="media/image52.wmf"/><Relationship Id="rId111" Type="http://schemas.openxmlformats.org/officeDocument/2006/relationships/image" Target="media/image64.wmf"/><Relationship Id="rId132" Type="http://schemas.openxmlformats.org/officeDocument/2006/relationships/oleObject" Target="embeddings/oleObject51.bin"/><Relationship Id="rId153" Type="http://schemas.openxmlformats.org/officeDocument/2006/relationships/image" Target="media/image85.wmf"/><Relationship Id="rId174" Type="http://schemas.openxmlformats.org/officeDocument/2006/relationships/image" Target="media/image95.wmf"/><Relationship Id="rId179" Type="http://schemas.openxmlformats.org/officeDocument/2006/relationships/theme" Target="theme/theme1.xml"/><Relationship Id="rId15" Type="http://schemas.openxmlformats.org/officeDocument/2006/relationships/image" Target="media/image7.wmf"/><Relationship Id="rId36" Type="http://schemas.openxmlformats.org/officeDocument/2006/relationships/image" Target="media/image20.wmf"/><Relationship Id="rId57" Type="http://schemas.openxmlformats.org/officeDocument/2006/relationships/image" Target="media/image36.tiff"/><Relationship Id="rId106" Type="http://schemas.openxmlformats.org/officeDocument/2006/relationships/oleObject" Target="embeddings/oleObject38.bin"/><Relationship Id="rId127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CF0B7F-1B5B-44F7-9D46-7698575C5C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27</Pages>
  <Words>3543</Words>
  <Characters>20198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vanov</dc:creator>
  <cp:lastModifiedBy>1</cp:lastModifiedBy>
  <cp:revision>83</cp:revision>
  <cp:lastPrinted>2016-04-11T04:45:00Z</cp:lastPrinted>
  <dcterms:created xsi:type="dcterms:W3CDTF">2019-01-29T06:22:00Z</dcterms:created>
  <dcterms:modified xsi:type="dcterms:W3CDTF">2022-02-11T03:54:00Z</dcterms:modified>
</cp:coreProperties>
</file>